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86.xml" ContentType="application/vnd.openxmlformats-officedocument.presentationml.slideLayout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82.xml" ContentType="application/vnd.openxmlformats-officedocument.presentationml.slideLayout+xml"/>
  <Default Extension="xml" ContentType="application/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Masters/slideMaster8.xml" ContentType="application/vnd.openxmlformats-officedocument.presentationml.slideMaster+xml"/>
  <Override PartName="/ppt/notesSlides/notesSlide7.xml" ContentType="application/vnd.openxmlformats-officedocument.presentationml.notesSlide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Default Extension="png" ContentType="image/png"/>
  <Override PartName="/ppt/slideLayouts/slideLayout58.xml" ContentType="application/vnd.openxmlformats-officedocument.presentationml.slideLayout+xml"/>
  <Override PartName="/ppt/slideLayouts/slideLayout76.xml" ContentType="application/vnd.openxmlformats-officedocument.presentationml.slideLayout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s/slide1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2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70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Masters/slideMaster9.xml" ContentType="application/vnd.openxmlformats-officedocument.presentationml.slideMaster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slideMasters/slideMaster7.xml" ContentType="application/vnd.openxmlformats-officedocument.presentationml.slideMaster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notesSlides/notesSlide6.xml" ContentType="application/vnd.openxmlformats-officedocument.presentationml.notesSlide+xml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slideLayouts/slideLayout59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97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s/slide2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91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Masters/slideMaster6.xml" ContentType="application/vnd.openxmlformats-officedocument.presentationml.slideMaster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  <p:sldMasterId id="2147483650" r:id="rId3"/>
    <p:sldMasterId id="2147483651" r:id="rId4"/>
    <p:sldMasterId id="2147483652" r:id="rId5"/>
    <p:sldMasterId id="2147483653" r:id="rId6"/>
    <p:sldMasterId id="2147483654" r:id="rId7"/>
    <p:sldMasterId id="2147483655" r:id="rId8"/>
    <p:sldMasterId id="2147483656" r:id="rId9"/>
  </p:sldMasterIdLst>
  <p:notesMasterIdLst>
    <p:notesMasterId r:id="rId23"/>
  </p:notesMasterIdLst>
  <p:sldIdLst>
    <p:sldId id="264" r:id="rId10"/>
    <p:sldId id="256" r:id="rId11"/>
    <p:sldId id="257" r:id="rId12"/>
    <p:sldId id="258" r:id="rId13"/>
    <p:sldId id="259" r:id="rId14"/>
    <p:sldId id="260" r:id="rId15"/>
    <p:sldId id="261" r:id="rId16"/>
    <p:sldId id="262" r:id="rId17"/>
    <p:sldId id="263" r:id="rId18"/>
    <p:sldId id="265" r:id="rId19"/>
    <p:sldId id="266" r:id="rId20"/>
    <p:sldId id="268" r:id="rId21"/>
    <p:sldId id="267" r:id="rId22"/>
  </p:sldIdLst>
  <p:sldSz cx="10080625" cy="7559675"/>
  <p:notesSz cx="7772400" cy="10058400"/>
  <p:defaultTextStyle>
    <a:defPPr>
      <a:defRPr lang="en-GB"/>
    </a:defPPr>
    <a:lvl1pPr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bg1"/>
        </a:solidFill>
        <a:latin typeface="Arial" charset="0"/>
        <a:ea typeface="+mn-ea"/>
        <a:cs typeface="+mn-cs"/>
      </a:defRPr>
    </a:lvl1pPr>
    <a:lvl2pPr marL="742950" indent="-28575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bg1"/>
        </a:solidFill>
        <a:latin typeface="Arial" charset="0"/>
        <a:ea typeface="+mn-ea"/>
        <a:cs typeface="+mn-cs"/>
      </a:defRPr>
    </a:lvl2pPr>
    <a:lvl3pPr marL="11430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bg1"/>
        </a:solidFill>
        <a:latin typeface="Arial" charset="0"/>
        <a:ea typeface="+mn-ea"/>
        <a:cs typeface="+mn-cs"/>
      </a:defRPr>
    </a:lvl3pPr>
    <a:lvl4pPr marL="16002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bg1"/>
        </a:solidFill>
        <a:latin typeface="Arial" charset="0"/>
        <a:ea typeface="+mn-ea"/>
        <a:cs typeface="+mn-cs"/>
      </a:defRPr>
    </a:lvl4pPr>
    <a:lvl5pPr marL="20574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050" y="-102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AutoShape 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360" cap="sq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242" name="AutoShape 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 cap="flat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243" name="AutoShape 3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 cap="flat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244" name="AutoShape 4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 cap="flat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8438" name="Rectangle 5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38238" y="763588"/>
            <a:ext cx="5487987" cy="37639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sp>
      <p:sp>
        <p:nvSpPr>
          <p:cNvPr id="10246" name="Rectangle 6"/>
          <p:cNvSpPr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10300" cy="45180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365500" cy="4953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Arial Unicode M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8" name="Rectangle 8"/>
          <p:cNvSpPr>
            <a:spLocks noGrp="1" noChangeArrowheads="1"/>
          </p:cNvSpPr>
          <p:nvPr>
            <p:ph type="dt"/>
          </p:nvPr>
        </p:nvSpPr>
        <p:spPr bwMode="auto">
          <a:xfrm>
            <a:off x="4398963" y="0"/>
            <a:ext cx="3365500" cy="4953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Arial Unicode M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9" name="Rectangle 9"/>
          <p:cNvSpPr>
            <a:spLocks noGrp="1" noChangeArrowheads="1"/>
          </p:cNvSpPr>
          <p:nvPr>
            <p:ph type="ftr"/>
          </p:nvPr>
        </p:nvSpPr>
        <p:spPr bwMode="auto">
          <a:xfrm>
            <a:off x="0" y="9555163"/>
            <a:ext cx="3365500" cy="4953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Arial Unicode M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50" name="Rectangle 10"/>
          <p:cNvSpPr>
            <a:spLocks noGrp="1" noChangeArrowheads="1"/>
          </p:cNvSpPr>
          <p:nvPr>
            <p:ph type="sldNum"/>
          </p:nvPr>
        </p:nvSpPr>
        <p:spPr bwMode="auto">
          <a:xfrm>
            <a:off x="4398963" y="9555163"/>
            <a:ext cx="3365500" cy="4953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Arial Unicode MS" charset="0"/>
              </a:defRPr>
            </a:lvl1pPr>
          </a:lstStyle>
          <a:p>
            <a:pPr>
              <a:defRPr/>
            </a:pPr>
            <a:fld id="{F0BFDFED-AE3E-4A58-A0FA-1E6B3173AA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0B329969-0236-4656-836F-D5F9AF76B07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945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946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8238" cy="4525962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0AE9825D-9904-466F-A4E7-5A382A64DD0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048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048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8238" cy="4525962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13E4EE1E-A815-4AE8-A28A-8614B152036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150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6025" cy="37687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150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5063" cy="4522787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72F1FAAE-BA12-4E60-AD32-109626F481CF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6025" cy="37687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5063" cy="4522787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B8E6C49D-5AB5-4DF4-B32C-D3E90ECC5758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355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6025" cy="37687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355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5063" cy="4522787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78BC1B49-F4DA-4620-929D-0647314F289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457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6025" cy="37687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458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5063" cy="4522787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88F2883F-D360-4E51-A8F2-CEBA995605CD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56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6025" cy="37687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56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5063" cy="4522787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32F7591E-BD1F-4D85-99C2-DEFD35F7BA99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662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6025" cy="37687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662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5063" cy="4522787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FE04CA-EF4B-4CFB-90DC-0A181735E1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4A1E7-2771-48B4-83B6-D0961E6521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5375" y="301625"/>
            <a:ext cx="6148388" cy="12541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49263C-3EEE-404B-A78F-B388A279C3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0913" y="301625"/>
            <a:ext cx="2265362" cy="64484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238" y="301625"/>
            <a:ext cx="6645275" cy="64484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15DFEC-3384-4EF8-8404-39E649547B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5D259-17CB-46D2-9B61-FF8037C4E2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E435D-FD55-457D-8174-42424EA7FD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508051-0102-437F-A69E-C719BD2607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3238" y="1768475"/>
            <a:ext cx="4454525" cy="45227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0163" y="1768475"/>
            <a:ext cx="4456112" cy="45227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B7477B-37BB-4F29-BDBF-E4D5F27907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2A98DE-BCB9-434B-A8E4-632FECB492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F155AC-B0E1-4A5D-A1BB-536A3DBF97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FCDF4-6FFC-409D-8ECF-120B6E42C6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A22A7C-DBEC-4D76-A1C6-1E5907CA43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FE4AD7-3AA0-4B7D-B77C-554E340BD0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348371-E8D6-4CDE-8277-B782A4F7E7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05CB4D-11A9-4426-B198-CE9F467B0D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0913" y="336550"/>
            <a:ext cx="2265362" cy="59547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238" y="336550"/>
            <a:ext cx="6645275" cy="59547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15EA4-BD7F-4306-8EE9-B6ED65B8FB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BFA05-00AC-4B6B-845D-20A1B677EE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A03EE8-D054-49B2-8DE1-0A2EC8579E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61960E-C2FD-4E79-AE39-E32648BBC0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3238" y="1768475"/>
            <a:ext cx="4454525" cy="4981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0163" y="1768475"/>
            <a:ext cx="4456112" cy="4981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0BDB8A-FED6-4494-A813-E32308A813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5D5440-0339-4BE1-96C2-0FD09F9F63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F808D-C7C2-4044-AD96-4802F73BC3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514FE-B8D1-4E5D-9A6B-8CF9190CA3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3C32C5-53C7-4D9F-93FD-DBFFA559BC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D854FD-2016-4A69-ADC4-8E33AF5919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84CD06-02E4-4D55-A503-51B0670CFD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C9D247-7CB0-441A-82D2-2BA71B4454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0913" y="301625"/>
            <a:ext cx="2265362" cy="64484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238" y="301625"/>
            <a:ext cx="6645275" cy="64484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1B9BBF-C01F-4568-BC3A-EA31E36EB3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1F0CCC-E801-4D62-9576-5A9F1A81CA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78240-95A8-4CDE-AD68-BD5D2C00CB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3849D-1B96-4D23-B0C1-A2A195080D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3238" y="2160588"/>
            <a:ext cx="4454525" cy="4591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0163" y="2160588"/>
            <a:ext cx="4456112" cy="4591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57B7D-867E-4FF7-BA0A-FA933990B3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AEFF35-06DB-4196-A2FE-4147464575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89D25B-FAB1-4D27-8309-8EED9CE0B9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3238" y="1768475"/>
            <a:ext cx="4454525" cy="4981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0163" y="1768475"/>
            <a:ext cx="4456112" cy="4981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06B3E3-09DD-4E12-A3AF-04CCFDDB1F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A2756-7E38-4B8B-ADB7-A26965B839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2341E6-9130-43DB-BBCE-E46B04A251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D65346-E8E3-42F0-AB80-0BD4E4E55C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2A2A0E-C4E4-4827-A4C0-958632C4FC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0913" y="301625"/>
            <a:ext cx="2265362" cy="64500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238" y="301625"/>
            <a:ext cx="6645275" cy="64500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4E34C4-9C01-4BB6-B8AA-6F6E2894D2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C20A7-081F-4222-B528-DD68AF29EA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396449-3C04-4A24-9138-48E425944F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73B82-DC25-4D46-BDB4-6A0AB4074E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9750" y="1768475"/>
            <a:ext cx="4329113" cy="50625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1263" y="1768475"/>
            <a:ext cx="4330700" cy="50625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A46B8B-B146-4F3F-B29A-3703D058E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C761E2-3B23-4473-88B1-DAE5455829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3D6EF3-6366-4788-BE80-7FB9CF81F7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C1798-F5EC-41EC-AA64-B5D175AFA9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CE6B96-5333-4DFA-B05B-694555D47D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0FFFD5-6836-4758-AB6F-40A8D6AC52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12E7CF-C1AB-4CFB-A880-B2EC76CBAB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FC0C07-6C16-4EE8-BC9A-9442F22F60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50100" y="539750"/>
            <a:ext cx="2201863" cy="62912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9750" y="539750"/>
            <a:ext cx="6457950" cy="62912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0E471-FE1C-4149-98B5-4151D1820B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F0AC1C-78CA-4DFA-85FB-88C782FD45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35EB9D-6E6B-418F-8103-1EBAC3200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970EB9-F7A2-41C6-8F5C-A14A7D44E0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00113" y="1984375"/>
            <a:ext cx="4059237" cy="41624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1750" y="1984375"/>
            <a:ext cx="4060825" cy="41624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74CDF8-8592-45BC-AA9F-13A43D967F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75045A-719E-481F-AEEB-24CF04A8F5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32B55-9646-43CD-850C-1EC3FB024D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6C003E-3A5B-40A7-90AE-10527DBCFA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1EEC2B-C47C-48EF-812C-4F9E21C4F3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014F48-3FFB-49E8-8054-93A4CB9C77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37E75-5D3C-4079-AE40-7B86F149B5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581CD9-9D69-41D1-A208-EE566C118F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96138" y="554038"/>
            <a:ext cx="2157412" cy="55927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20725" y="554038"/>
            <a:ext cx="6323013" cy="55927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DA91BB-D072-4A37-98B7-1D215B9EC4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186BAB-A1BC-4427-B845-599C4F6660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98538B-8956-4CF9-9C5E-98AB6AA641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F3B4F-C986-4B2C-B181-7A10F3D16C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DB646F-B30A-4FF3-A927-DE3A84FEAE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79500" y="2339975"/>
            <a:ext cx="3879850" cy="4311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1750" y="2339975"/>
            <a:ext cx="3879850" cy="4311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EF3789-929E-492A-9676-DAA12151EC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54C9B6-1D98-4AD2-9233-0895FAEBC3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8E87CC-16B8-4162-B908-EB39ADD2B6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1CA71-4D16-4304-877A-5358D90603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62411C-41DD-4870-A909-64C0D86840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0C02AC-96F2-4383-AA35-9D8C0950B2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57B978-B7D6-49CF-91BE-97992D9158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59613" y="717550"/>
            <a:ext cx="2112962" cy="59340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20725" y="717550"/>
            <a:ext cx="6186488" cy="59340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6A6221-438B-430E-96C1-626EFEFD7B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DB216D-378C-4A5E-924A-FAEC796B3E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CDB0AD-3DF0-4A4C-9B17-EE7EB802CF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D69AC5-EB8C-490E-8B7F-73D3894C90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03768B-AB67-4691-96EE-8B434BFB5B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00113" y="1979613"/>
            <a:ext cx="4059237" cy="4492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1750" y="1979613"/>
            <a:ext cx="4060825" cy="4492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77DA53-8F3C-477B-BC84-6B8E97E78F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53FD5F-0619-4219-BC2C-A06302DCE1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0889F9-DD79-4B02-BADA-396782C502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B98FA4-2F05-4E52-BCF7-E61543E6E1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52A3ED-D9D0-4AAE-810A-F1FADB13B5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438CB2-DF2D-475C-8B69-F3E2023BB8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73174-B32E-4EB8-B974-D1533BBB6D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05650" y="720725"/>
            <a:ext cx="2066925" cy="57515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00113" y="720725"/>
            <a:ext cx="6053137" cy="57515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AEDC36-1758-46E9-8A51-1E75E96476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0D6C9-AEB4-4ABD-95B4-27D303BE50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96CD69-BFB8-42A5-AF3A-77369A07A9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D71D6-D999-4A75-9A54-D636806136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310D86-F191-4A2D-B1C1-AD0FBA7C3A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79613" y="1768475"/>
            <a:ext cx="3806825" cy="3803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38838" y="1768475"/>
            <a:ext cx="3808412" cy="3803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E8C5C-A53C-4C81-A6AC-602B227734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B730CE-BC08-499D-A8AB-DBDFACA9F6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1F6DE2-52A8-49CB-8809-FF30A4AA19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A4E380-8F6B-41C2-A60F-F53E0FD7F2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5434E-22B7-4672-AA60-779C2C6241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759E21-FFA0-41C9-BBC4-C2A174ABAD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358508-C8F7-48A5-8A27-13EDB7CE71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32725" y="301625"/>
            <a:ext cx="1951038" cy="52705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79613" y="301625"/>
            <a:ext cx="5700712" cy="52705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5F5047-838B-4BE5-A037-E1DC0663FC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5.pn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image" Target="../media/image7.png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Relationship Id="rId14" Type="http://schemas.openxmlformats.org/officeDocument/2006/relationships/image" Target="../media/image8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503238" y="301625"/>
            <a:ext cx="9063037" cy="1254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1768475"/>
            <a:ext cx="9063037" cy="49815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503238" y="68865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448050" y="6886575"/>
            <a:ext cx="3187700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7227888" y="68865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fld id="{161C34B0-B077-4722-96B9-BAE38FFC8B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txStyles>
    <p:titleStyle>
      <a:lvl1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0"/>
          <a:cs typeface="Microsoft YaHei" charset="0"/>
        </a:defRPr>
      </a:lvl2pPr>
      <a:lvl3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0"/>
          <a:cs typeface="Microsoft YaHei" charset="0"/>
        </a:defRPr>
      </a:lvl3pPr>
      <a:lvl4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0"/>
          <a:cs typeface="Microsoft YaHei" charset="0"/>
        </a:defRPr>
      </a:lvl4pPr>
      <a:lvl5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0"/>
          <a:cs typeface="Microsoft YaHei" charset="0"/>
        </a:defRPr>
      </a:lvl5pPr>
      <a:lvl6pPr marL="25146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0"/>
          <a:cs typeface="Microsoft YaHei" charset="0"/>
        </a:defRPr>
      </a:lvl6pPr>
      <a:lvl7pPr marL="29718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0"/>
          <a:cs typeface="Microsoft YaHei" charset="0"/>
        </a:defRPr>
      </a:lvl7pPr>
      <a:lvl8pPr marL="34290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0"/>
          <a:cs typeface="Microsoft YaHei" charset="0"/>
        </a:defRPr>
      </a:lvl8pPr>
      <a:lvl9pPr marL="38862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0"/>
          <a:cs typeface="Microsoft YaHei" charset="0"/>
        </a:defRPr>
      </a:lvl9pPr>
    </p:titleStyle>
    <p:bodyStyle>
      <a:lvl1pPr marL="342900" indent="-342900" algn="l" defTabSz="457200" rtl="0" eaLnBrk="0" fontAlgn="base" hangingPunct="0">
        <a:lnSpc>
          <a:spcPct val="93000"/>
        </a:lnSpc>
        <a:spcBef>
          <a:spcPct val="0"/>
        </a:spcBef>
        <a:spcAft>
          <a:spcPts val="1413"/>
        </a:spcAft>
        <a:buClr>
          <a:srgbClr val="000000"/>
        </a:buClr>
        <a:buSzPct val="100000"/>
        <a:buFont typeface="Times New Roman" pitchFamily="16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buChar char="–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buChar char="–"/>
        <a:defRPr sz="20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buChar char="»"/>
        <a:defRPr sz="20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6pPr>
      <a:lvl7pPr marL="29718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7pPr>
      <a:lvl8pPr marL="34290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8pPr>
      <a:lvl9pPr marL="38862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503238" y="336550"/>
            <a:ext cx="9063037" cy="1254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1768475"/>
            <a:ext cx="9063037" cy="45227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016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503238" y="66706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448050" y="6670675"/>
            <a:ext cx="3187700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7227888" y="66706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D949910-D912-4363-B27E-62D40BAC99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txStyles>
    <p:titleStyle>
      <a:lvl1pPr algn="ctr" defTabSz="457200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80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80"/>
          </a:solidFill>
          <a:latin typeface="Times New Roman" pitchFamily="16" charset="0"/>
          <a:cs typeface="Arial Unicode MS" charset="0"/>
        </a:defRPr>
      </a:lvl2pPr>
      <a:lvl3pPr algn="ctr" defTabSz="457200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80"/>
          </a:solidFill>
          <a:latin typeface="Times New Roman" pitchFamily="16" charset="0"/>
          <a:cs typeface="Arial Unicode MS" charset="0"/>
        </a:defRPr>
      </a:lvl3pPr>
      <a:lvl4pPr algn="ctr" defTabSz="457200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80"/>
          </a:solidFill>
          <a:latin typeface="Times New Roman" pitchFamily="16" charset="0"/>
          <a:cs typeface="Arial Unicode MS" charset="0"/>
        </a:defRPr>
      </a:lvl4pPr>
      <a:lvl5pPr algn="ctr" defTabSz="457200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80"/>
          </a:solidFill>
          <a:latin typeface="Times New Roman" pitchFamily="16" charset="0"/>
          <a:cs typeface="Arial Unicode MS" charset="0"/>
        </a:defRPr>
      </a:lvl5pPr>
      <a:lvl6pPr marL="2514600" indent="-228600" algn="ctr" defTabSz="457200" rtl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80"/>
          </a:solidFill>
          <a:latin typeface="Times New Roman" pitchFamily="16" charset="0"/>
          <a:cs typeface="Arial Unicode MS" charset="0"/>
        </a:defRPr>
      </a:lvl6pPr>
      <a:lvl7pPr marL="2971800" indent="-228600" algn="ctr" defTabSz="457200" rtl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80"/>
          </a:solidFill>
          <a:latin typeface="Times New Roman" pitchFamily="16" charset="0"/>
          <a:cs typeface="Arial Unicode MS" charset="0"/>
        </a:defRPr>
      </a:lvl7pPr>
      <a:lvl8pPr marL="3429000" indent="-228600" algn="ctr" defTabSz="457200" rtl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80"/>
          </a:solidFill>
          <a:latin typeface="Times New Roman" pitchFamily="16" charset="0"/>
          <a:cs typeface="Arial Unicode MS" charset="0"/>
        </a:defRPr>
      </a:lvl8pPr>
      <a:lvl9pPr marL="3886200" indent="-228600" algn="ctr" defTabSz="457200" rtl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80"/>
          </a:solidFill>
          <a:latin typeface="Times New Roman" pitchFamily="16" charset="0"/>
          <a:cs typeface="Arial Unicode MS" charset="0"/>
        </a:defRPr>
      </a:lvl9pPr>
    </p:titleStyle>
    <p:bodyStyle>
      <a:lvl1pPr marL="342900" indent="-342900" algn="l" defTabSz="457200" rtl="0" eaLnBrk="0" fontAlgn="base" hangingPunct="0">
        <a:lnSpc>
          <a:spcPct val="95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6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buChar char="–"/>
        <a:defRPr sz="2800">
          <a:solidFill>
            <a:srgbClr val="000000"/>
          </a:solidFill>
          <a:latin typeface="Arial" charset="0"/>
          <a:cs typeface="+mn-cs"/>
        </a:defRPr>
      </a:lvl2pPr>
      <a:lvl3pPr marL="11430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buChar char="•"/>
        <a:defRPr sz="2400">
          <a:solidFill>
            <a:srgbClr val="000000"/>
          </a:solidFill>
          <a:latin typeface="Arial" charset="0"/>
          <a:cs typeface="+mn-cs"/>
        </a:defRPr>
      </a:lvl3pPr>
      <a:lvl4pPr marL="16002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buChar char="–"/>
        <a:defRPr sz="2000">
          <a:solidFill>
            <a:srgbClr val="000000"/>
          </a:solidFill>
          <a:latin typeface="Arial" charset="0"/>
          <a:cs typeface="+mn-cs"/>
        </a:defRPr>
      </a:lvl4pPr>
      <a:lvl5pPr marL="20574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buChar char="»"/>
        <a:defRPr sz="2000">
          <a:solidFill>
            <a:srgbClr val="000000"/>
          </a:solidFill>
          <a:latin typeface="Arial" charset="0"/>
          <a:cs typeface="+mn-cs"/>
        </a:defRPr>
      </a:lvl5pPr>
      <a:lvl6pPr marL="25146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Arial" charset="0"/>
          <a:cs typeface="+mn-cs"/>
        </a:defRPr>
      </a:lvl6pPr>
      <a:lvl7pPr marL="29718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Arial" charset="0"/>
          <a:cs typeface="+mn-cs"/>
        </a:defRPr>
      </a:lvl7pPr>
      <a:lvl8pPr marL="34290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Arial" charset="0"/>
          <a:cs typeface="+mn-cs"/>
        </a:defRPr>
      </a:lvl8pPr>
      <a:lvl9pPr marL="38862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Arial" charset="0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503238" y="301625"/>
            <a:ext cx="9063037" cy="1254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1768475"/>
            <a:ext cx="9063037" cy="49815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503238" y="68865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FFFFFF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448050" y="6886575"/>
            <a:ext cx="3187700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FFFFFF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7227888" y="68865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FFFFFF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fld id="{24C3C537-F15C-454B-A88E-899D54F69F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FFFFFF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FFFFFF"/>
          </a:solidFill>
          <a:latin typeface="Arial" charset="0"/>
          <a:cs typeface="Arial Unicode MS" charset="0"/>
        </a:defRPr>
      </a:lvl2pPr>
      <a:lvl3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FFFFFF"/>
          </a:solidFill>
          <a:latin typeface="Arial" charset="0"/>
          <a:cs typeface="Arial Unicode MS" charset="0"/>
        </a:defRPr>
      </a:lvl3pPr>
      <a:lvl4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FFFFFF"/>
          </a:solidFill>
          <a:latin typeface="Arial" charset="0"/>
          <a:cs typeface="Arial Unicode MS" charset="0"/>
        </a:defRPr>
      </a:lvl4pPr>
      <a:lvl5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FFFFFF"/>
          </a:solidFill>
          <a:latin typeface="Arial" charset="0"/>
          <a:cs typeface="Arial Unicode MS" charset="0"/>
        </a:defRPr>
      </a:lvl5pPr>
      <a:lvl6pPr marL="25146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FFFFFF"/>
          </a:solidFill>
          <a:latin typeface="Arial" charset="0"/>
          <a:cs typeface="Arial Unicode MS" charset="0"/>
        </a:defRPr>
      </a:lvl6pPr>
      <a:lvl7pPr marL="29718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FFFFFF"/>
          </a:solidFill>
          <a:latin typeface="Arial" charset="0"/>
          <a:cs typeface="Arial Unicode MS" charset="0"/>
        </a:defRPr>
      </a:lvl7pPr>
      <a:lvl8pPr marL="34290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FFFFFF"/>
          </a:solidFill>
          <a:latin typeface="Arial" charset="0"/>
          <a:cs typeface="Arial Unicode MS" charset="0"/>
        </a:defRPr>
      </a:lvl8pPr>
      <a:lvl9pPr marL="38862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FFFFFF"/>
          </a:solidFill>
          <a:latin typeface="Arial" charset="0"/>
          <a:cs typeface="Arial Unicode MS" charset="0"/>
        </a:defRPr>
      </a:lvl9pPr>
    </p:titleStyle>
    <p:bodyStyle>
      <a:lvl1pPr marL="342900" indent="-342900" algn="l" defTabSz="457200" rtl="0" eaLnBrk="0" fontAlgn="base" hangingPunct="0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6" charset="0"/>
        <a:buChar char="•"/>
        <a:defRPr sz="3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buChar char="–"/>
        <a:defRPr sz="2800">
          <a:solidFill>
            <a:srgbClr val="000000"/>
          </a:solidFill>
          <a:latin typeface="+mn-lt"/>
          <a:cs typeface="+mn-cs"/>
        </a:defRPr>
      </a:lvl2pPr>
      <a:lvl3pPr marL="11430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buChar char="•"/>
        <a:defRPr sz="2400">
          <a:solidFill>
            <a:srgbClr val="000000"/>
          </a:solidFill>
          <a:latin typeface="+mn-lt"/>
          <a:cs typeface="+mn-cs"/>
        </a:defRPr>
      </a:lvl3pPr>
      <a:lvl4pPr marL="16002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buChar char="–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buChar char="»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503238" y="301625"/>
            <a:ext cx="9063037" cy="1254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2160588"/>
            <a:ext cx="9063037" cy="4591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503238" y="68865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FFFFFF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448050" y="6886575"/>
            <a:ext cx="3187700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FFFFFF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7227888" y="68865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FFFFFF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fld id="{CAC99A53-CD5E-4500-9BEE-23F2791C36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xStyles>
    <p:titleStyle>
      <a:lvl1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>
          <a:solidFill>
            <a:srgbClr val="000000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>
          <a:solidFill>
            <a:srgbClr val="000000"/>
          </a:solidFill>
          <a:latin typeface="Arial" charset="0"/>
          <a:cs typeface="Arial Unicode MS" charset="0"/>
        </a:defRPr>
      </a:lvl2pPr>
      <a:lvl3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>
          <a:solidFill>
            <a:srgbClr val="000000"/>
          </a:solidFill>
          <a:latin typeface="Arial" charset="0"/>
          <a:cs typeface="Arial Unicode MS" charset="0"/>
        </a:defRPr>
      </a:lvl3pPr>
      <a:lvl4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>
          <a:solidFill>
            <a:srgbClr val="000000"/>
          </a:solidFill>
          <a:latin typeface="Arial" charset="0"/>
          <a:cs typeface="Arial Unicode MS" charset="0"/>
        </a:defRPr>
      </a:lvl4pPr>
      <a:lvl5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>
          <a:solidFill>
            <a:srgbClr val="000000"/>
          </a:solidFill>
          <a:latin typeface="Arial" charset="0"/>
          <a:cs typeface="Arial Unicode MS" charset="0"/>
        </a:defRPr>
      </a:lvl5pPr>
      <a:lvl6pPr marL="25146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>
          <a:solidFill>
            <a:srgbClr val="000000"/>
          </a:solidFill>
          <a:latin typeface="Arial" charset="0"/>
          <a:cs typeface="Arial Unicode MS" charset="0"/>
        </a:defRPr>
      </a:lvl6pPr>
      <a:lvl7pPr marL="29718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>
          <a:solidFill>
            <a:srgbClr val="000000"/>
          </a:solidFill>
          <a:latin typeface="Arial" charset="0"/>
          <a:cs typeface="Arial Unicode MS" charset="0"/>
        </a:defRPr>
      </a:lvl7pPr>
      <a:lvl8pPr marL="34290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>
          <a:solidFill>
            <a:srgbClr val="000000"/>
          </a:solidFill>
          <a:latin typeface="Arial" charset="0"/>
          <a:cs typeface="Arial Unicode MS" charset="0"/>
        </a:defRPr>
      </a:lvl8pPr>
      <a:lvl9pPr marL="38862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>
          <a:solidFill>
            <a:srgbClr val="000000"/>
          </a:solidFill>
          <a:latin typeface="Arial" charset="0"/>
          <a:cs typeface="Arial Unicode MS" charset="0"/>
        </a:defRPr>
      </a:lvl9pPr>
    </p:titleStyle>
    <p:bodyStyle>
      <a:lvl1pPr marL="342900" indent="-342900" algn="l" defTabSz="457200" rtl="0" eaLnBrk="0" fontAlgn="base" hangingPunct="0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6" charset="0"/>
        <a:buChar char="•"/>
        <a:defRPr sz="3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buChar char="–"/>
        <a:defRPr sz="2800">
          <a:solidFill>
            <a:srgbClr val="000000"/>
          </a:solidFill>
          <a:latin typeface="+mn-lt"/>
          <a:cs typeface="+mn-cs"/>
        </a:defRPr>
      </a:lvl2pPr>
      <a:lvl3pPr marL="11430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buChar char="•"/>
        <a:defRPr sz="2400">
          <a:solidFill>
            <a:srgbClr val="000000"/>
          </a:solidFill>
          <a:latin typeface="+mn-lt"/>
          <a:cs typeface="+mn-cs"/>
        </a:defRPr>
      </a:lvl3pPr>
      <a:lvl4pPr marL="16002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buChar char="–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buChar char="»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539750"/>
            <a:ext cx="8812213" cy="1016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0" y="1768475"/>
            <a:ext cx="8812213" cy="5062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539750" y="6996113"/>
            <a:ext cx="2330450" cy="51117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FFFFFF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471863" y="6996113"/>
            <a:ext cx="3173412" cy="51117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FFFFFF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7237413" y="6996113"/>
            <a:ext cx="2330450" cy="51117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FFFFFF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fld id="{D07BE42B-41D8-451C-B92B-DDBAB14981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xStyles>
    <p:titleStyle>
      <a:lvl1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2pPr>
      <a:lvl3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3pPr>
      <a:lvl4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4pPr>
      <a:lvl5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5pPr>
      <a:lvl6pPr marL="25146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6pPr>
      <a:lvl7pPr marL="29718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7pPr>
      <a:lvl8pPr marL="34290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8pPr>
      <a:lvl9pPr marL="38862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9pPr>
    </p:titleStyle>
    <p:bodyStyle>
      <a:lvl1pPr marL="342900" indent="-342900" algn="l" defTabSz="457200" rtl="0" eaLnBrk="0" fontAlgn="base" hangingPunct="0">
        <a:lnSpc>
          <a:spcPct val="93000"/>
        </a:lnSpc>
        <a:spcBef>
          <a:spcPct val="0"/>
        </a:spcBef>
        <a:spcAft>
          <a:spcPts val="1413"/>
        </a:spcAft>
        <a:buClr>
          <a:srgbClr val="000000"/>
        </a:buClr>
        <a:buSzPct val="100000"/>
        <a:buFont typeface="Times New Roman" pitchFamily="16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buChar char="–"/>
        <a:defRPr sz="2800">
          <a:solidFill>
            <a:srgbClr val="000000"/>
          </a:solidFill>
          <a:latin typeface="+mn-lt"/>
          <a:cs typeface="+mn-cs"/>
        </a:defRPr>
      </a:lvl2pPr>
      <a:lvl3pPr marL="11430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buChar char="•"/>
        <a:defRPr sz="2400">
          <a:solidFill>
            <a:srgbClr val="000000"/>
          </a:solidFill>
          <a:latin typeface="+mn-lt"/>
          <a:cs typeface="+mn-cs"/>
        </a:defRPr>
      </a:lvl3pPr>
      <a:lvl4pPr marL="16002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buChar char="–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buChar char="»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720725" y="554038"/>
            <a:ext cx="8632825" cy="1254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1984375"/>
            <a:ext cx="8272462" cy="41624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12775" y="64547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448050" y="6454775"/>
            <a:ext cx="3187700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7083425" y="64547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fld id="{440881AF-15EB-4B25-AE4A-3A767EED17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xStyles>
    <p:titleStyle>
      <a:lvl1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280099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280099"/>
          </a:solidFill>
          <a:latin typeface="Arial" charset="0"/>
          <a:cs typeface="Arial Unicode MS" charset="0"/>
        </a:defRPr>
      </a:lvl2pPr>
      <a:lvl3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280099"/>
          </a:solidFill>
          <a:latin typeface="Arial" charset="0"/>
          <a:cs typeface="Arial Unicode MS" charset="0"/>
        </a:defRPr>
      </a:lvl3pPr>
      <a:lvl4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280099"/>
          </a:solidFill>
          <a:latin typeface="Arial" charset="0"/>
          <a:cs typeface="Arial Unicode MS" charset="0"/>
        </a:defRPr>
      </a:lvl4pPr>
      <a:lvl5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280099"/>
          </a:solidFill>
          <a:latin typeface="Arial" charset="0"/>
          <a:cs typeface="Arial Unicode MS" charset="0"/>
        </a:defRPr>
      </a:lvl5pPr>
      <a:lvl6pPr marL="25146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280099"/>
          </a:solidFill>
          <a:latin typeface="Arial" charset="0"/>
          <a:cs typeface="Arial Unicode MS" charset="0"/>
        </a:defRPr>
      </a:lvl6pPr>
      <a:lvl7pPr marL="29718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280099"/>
          </a:solidFill>
          <a:latin typeface="Arial" charset="0"/>
          <a:cs typeface="Arial Unicode MS" charset="0"/>
        </a:defRPr>
      </a:lvl7pPr>
      <a:lvl8pPr marL="34290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280099"/>
          </a:solidFill>
          <a:latin typeface="Arial" charset="0"/>
          <a:cs typeface="Arial Unicode MS" charset="0"/>
        </a:defRPr>
      </a:lvl8pPr>
      <a:lvl9pPr marL="38862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280099"/>
          </a:solidFill>
          <a:latin typeface="Arial" charset="0"/>
          <a:cs typeface="Arial Unicode MS" charset="0"/>
        </a:defRPr>
      </a:lvl9pPr>
    </p:titleStyle>
    <p:bodyStyle>
      <a:lvl1pPr marL="342900" indent="-342900" algn="l" defTabSz="457200" rtl="0" eaLnBrk="0" fontAlgn="base" hangingPunct="0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6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buChar char="–"/>
        <a:defRPr sz="2800">
          <a:solidFill>
            <a:srgbClr val="000000"/>
          </a:solidFill>
          <a:latin typeface="+mn-lt"/>
          <a:cs typeface="+mn-cs"/>
        </a:defRPr>
      </a:lvl2pPr>
      <a:lvl3pPr marL="11430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buChar char="•"/>
        <a:defRPr sz="2400">
          <a:solidFill>
            <a:srgbClr val="000000"/>
          </a:solidFill>
          <a:latin typeface="+mn-lt"/>
          <a:cs typeface="+mn-cs"/>
        </a:defRPr>
      </a:lvl3pPr>
      <a:lvl4pPr marL="16002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buChar char="–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buChar char="»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720725" y="717550"/>
            <a:ext cx="8451850" cy="1254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79500" y="2339975"/>
            <a:ext cx="7912100" cy="431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503238" y="68865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FFFFFF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448050" y="6886575"/>
            <a:ext cx="3187700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FFFFFF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7227888" y="68865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FFFFFF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fld id="{7B1487FF-9A5F-494F-A327-7ECA0DEC6E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2pPr>
      <a:lvl3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3pPr>
      <a:lvl4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4pPr>
      <a:lvl5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5pPr>
      <a:lvl6pPr marL="25146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6pPr>
      <a:lvl7pPr marL="29718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7pPr>
      <a:lvl8pPr marL="34290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8pPr>
      <a:lvl9pPr marL="38862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9pPr>
    </p:titleStyle>
    <p:bodyStyle>
      <a:lvl1pPr marL="342900" indent="-342900" algn="l" defTabSz="457200" rtl="0" eaLnBrk="0" fontAlgn="base" hangingPunct="0">
        <a:lnSpc>
          <a:spcPct val="93000"/>
        </a:lnSpc>
        <a:spcBef>
          <a:spcPct val="0"/>
        </a:spcBef>
        <a:spcAft>
          <a:spcPts val="1413"/>
        </a:spcAft>
        <a:buClr>
          <a:srgbClr val="000000"/>
        </a:buClr>
        <a:buSzPct val="100000"/>
        <a:buFont typeface="Times New Roman" pitchFamily="16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buChar char="–"/>
        <a:defRPr sz="2800">
          <a:solidFill>
            <a:srgbClr val="000000"/>
          </a:solidFill>
          <a:latin typeface="+mn-lt"/>
          <a:cs typeface="+mn-cs"/>
        </a:defRPr>
      </a:lvl2pPr>
      <a:lvl3pPr marL="11430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buChar char="•"/>
        <a:defRPr sz="2400">
          <a:solidFill>
            <a:srgbClr val="000000"/>
          </a:solidFill>
          <a:latin typeface="+mn-lt"/>
          <a:cs typeface="+mn-cs"/>
        </a:defRPr>
      </a:lvl3pPr>
      <a:lvl4pPr marL="16002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buChar char="–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buChar char="»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900113" y="720725"/>
            <a:ext cx="8272462" cy="1071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1979613"/>
            <a:ext cx="8272462" cy="44926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503238" y="68865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448050" y="6886575"/>
            <a:ext cx="3187700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7227888" y="68865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fld id="{E97CDB14-048B-43D8-ABB4-D4D89853CA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2pPr>
      <a:lvl3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3pPr>
      <a:lvl4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4pPr>
      <a:lvl5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5pPr>
      <a:lvl6pPr marL="25146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6pPr>
      <a:lvl7pPr marL="29718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7pPr>
      <a:lvl8pPr marL="34290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8pPr>
      <a:lvl9pPr marL="38862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9pPr>
    </p:titleStyle>
    <p:bodyStyle>
      <a:lvl1pPr marL="342900" indent="-342900" algn="l" defTabSz="457200" rtl="0" eaLnBrk="0" fontAlgn="base" hangingPunct="0">
        <a:lnSpc>
          <a:spcPct val="93000"/>
        </a:lnSpc>
        <a:spcBef>
          <a:spcPct val="0"/>
        </a:spcBef>
        <a:spcAft>
          <a:spcPts val="1413"/>
        </a:spcAft>
        <a:buClr>
          <a:srgbClr val="000000"/>
        </a:buClr>
        <a:buSzPct val="100000"/>
        <a:buFont typeface="Times New Roman" pitchFamily="16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buChar char="–"/>
        <a:defRPr sz="2800">
          <a:solidFill>
            <a:srgbClr val="000000"/>
          </a:solidFill>
          <a:latin typeface="+mn-lt"/>
          <a:cs typeface="+mn-cs"/>
        </a:defRPr>
      </a:lvl2pPr>
      <a:lvl3pPr marL="11430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buChar char="•"/>
        <a:defRPr sz="2400">
          <a:solidFill>
            <a:srgbClr val="000000"/>
          </a:solidFill>
          <a:latin typeface="+mn-lt"/>
          <a:cs typeface="+mn-cs"/>
        </a:defRPr>
      </a:lvl3pPr>
      <a:lvl4pPr marL="16002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buChar char="–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buChar char="»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3635375" y="301625"/>
            <a:ext cx="6148388" cy="1254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79613" y="1768475"/>
            <a:ext cx="7767637" cy="3803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1763713" y="6094413"/>
            <a:ext cx="2339975" cy="512762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4203700" y="6707188"/>
            <a:ext cx="3187700" cy="512762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7515225" y="6707188"/>
            <a:ext cx="2339975" cy="512762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fld id="{B754028B-4296-4102-B5C2-6252F909E2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</p:sldLayoutIdLst>
  <p:txStyles>
    <p:titleStyle>
      <a:lvl1pPr algn="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 i="1">
          <a:solidFill>
            <a:srgbClr val="800000"/>
          </a:solidFill>
          <a:latin typeface="+mj-lt"/>
          <a:ea typeface="+mj-ea"/>
          <a:cs typeface="+mj-cs"/>
        </a:defRPr>
      </a:lvl1pPr>
      <a:lvl2pPr algn="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 i="1">
          <a:solidFill>
            <a:srgbClr val="800000"/>
          </a:solidFill>
          <a:latin typeface="Arial" charset="0"/>
          <a:cs typeface="Arial Unicode MS" charset="0"/>
        </a:defRPr>
      </a:lvl2pPr>
      <a:lvl3pPr algn="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 i="1">
          <a:solidFill>
            <a:srgbClr val="800000"/>
          </a:solidFill>
          <a:latin typeface="Arial" charset="0"/>
          <a:cs typeface="Arial Unicode MS" charset="0"/>
        </a:defRPr>
      </a:lvl3pPr>
      <a:lvl4pPr algn="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 i="1">
          <a:solidFill>
            <a:srgbClr val="800000"/>
          </a:solidFill>
          <a:latin typeface="Arial" charset="0"/>
          <a:cs typeface="Arial Unicode MS" charset="0"/>
        </a:defRPr>
      </a:lvl4pPr>
      <a:lvl5pPr algn="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 i="1">
          <a:solidFill>
            <a:srgbClr val="800000"/>
          </a:solidFill>
          <a:latin typeface="Arial" charset="0"/>
          <a:cs typeface="Arial Unicode MS" charset="0"/>
        </a:defRPr>
      </a:lvl5pPr>
      <a:lvl6pPr marL="2514600" indent="-228600" algn="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 i="1">
          <a:solidFill>
            <a:srgbClr val="800000"/>
          </a:solidFill>
          <a:latin typeface="Arial" charset="0"/>
          <a:cs typeface="Arial Unicode MS" charset="0"/>
        </a:defRPr>
      </a:lvl6pPr>
      <a:lvl7pPr marL="2971800" indent="-228600" algn="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 i="1">
          <a:solidFill>
            <a:srgbClr val="800000"/>
          </a:solidFill>
          <a:latin typeface="Arial" charset="0"/>
          <a:cs typeface="Arial Unicode MS" charset="0"/>
        </a:defRPr>
      </a:lvl7pPr>
      <a:lvl8pPr marL="3429000" indent="-228600" algn="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 i="1">
          <a:solidFill>
            <a:srgbClr val="800000"/>
          </a:solidFill>
          <a:latin typeface="Arial" charset="0"/>
          <a:cs typeface="Arial Unicode MS" charset="0"/>
        </a:defRPr>
      </a:lvl8pPr>
      <a:lvl9pPr marL="3886200" indent="-228600" algn="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 i="1">
          <a:solidFill>
            <a:srgbClr val="800000"/>
          </a:solidFill>
          <a:latin typeface="Arial" charset="0"/>
          <a:cs typeface="Arial Unicode MS" charset="0"/>
        </a:defRPr>
      </a:lvl9pPr>
    </p:titleStyle>
    <p:bodyStyle>
      <a:lvl1pPr marL="342900" indent="-342900" algn="l" defTabSz="457200" rtl="0" eaLnBrk="0" fontAlgn="base" hangingPunct="0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6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buChar char="–"/>
        <a:defRPr sz="2800">
          <a:solidFill>
            <a:srgbClr val="000000"/>
          </a:solidFill>
          <a:latin typeface="+mn-lt"/>
          <a:cs typeface="+mn-cs"/>
        </a:defRPr>
      </a:lvl2pPr>
      <a:lvl3pPr marL="11430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buChar char="•"/>
        <a:defRPr sz="2400">
          <a:solidFill>
            <a:srgbClr val="000000"/>
          </a:solidFill>
          <a:latin typeface="+mn-lt"/>
          <a:cs typeface="+mn-cs"/>
        </a:defRPr>
      </a:lvl3pPr>
      <a:lvl4pPr marL="16002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buChar char="–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buChar char="»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90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0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0312" y="301625"/>
            <a:ext cx="8553451" cy="2106612"/>
          </a:xfrm>
        </p:spPr>
        <p:txBody>
          <a:bodyPr/>
          <a:lstStyle/>
          <a:p>
            <a:r>
              <a:rPr lang="en-US" sz="3200" dirty="0" smtClean="0"/>
              <a:t>EE392 - ELECTRICAL ENGINEERING PRACTICE</a:t>
            </a:r>
            <a:br>
              <a:rPr lang="en-US" sz="3200" dirty="0" smtClean="0"/>
            </a:b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MECHANICAL COMPONENT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2906712" y="3475037"/>
            <a:ext cx="5029200" cy="146617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tx1"/>
                </a:solidFill>
              </a:rPr>
              <a:t>Static Mechanics: </a:t>
            </a:r>
          </a:p>
          <a:p>
            <a:pPr algn="ctr"/>
            <a:endParaRPr lang="en-US" sz="3200" b="1" dirty="0" smtClean="0">
              <a:solidFill>
                <a:schemeClr val="tx1"/>
              </a:solidFill>
            </a:endParaRPr>
          </a:p>
          <a:p>
            <a:pPr algn="ctr"/>
            <a:r>
              <a:rPr lang="en-US" sz="3200" b="1" dirty="0" smtClean="0">
                <a:solidFill>
                  <a:schemeClr val="tx1"/>
                </a:solidFill>
              </a:rPr>
              <a:t>Deflection of Beams</a:t>
            </a:r>
            <a:endParaRPr lang="en-US" sz="32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5375" y="301626"/>
            <a:ext cx="6148388" cy="658812"/>
          </a:xfrm>
          <a:noFill/>
          <a:ln w="9525">
            <a:noFill/>
            <a:round/>
            <a:headEnd/>
            <a:tailEnd/>
          </a:ln>
        </p:spPr>
        <p:txBody>
          <a:bodyPr vert="horz" wrap="square" lIns="0" tIns="21240" rIns="0" bIns="0" numCol="1" anchor="ctr" anchorCtr="0" compatLnSpc="1">
            <a:prstTxWarp prst="textNoShape">
              <a:avLst/>
            </a:prstTxWarp>
          </a:bodyPr>
          <a:lstStyle/>
          <a:p>
            <a:pPr eaLnBrk="1">
              <a:buClrTx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dirty="0" smtClean="0"/>
              <a:t>EE392 - MECHANICAL COMPONENT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9613" y="1768475"/>
            <a:ext cx="7767637" cy="4373562"/>
          </a:xfrm>
        </p:spPr>
        <p:txBody>
          <a:bodyPr/>
          <a:lstStyle/>
          <a:p>
            <a:r>
              <a:rPr lang="en-US" sz="1800" b="1" dirty="0" smtClean="0"/>
              <a:t>Deflection by calculus continued…</a:t>
            </a:r>
            <a:endParaRPr lang="en-US" sz="1800" b="1" dirty="0" smtClean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49275" y="7040563"/>
            <a:ext cx="4846638" cy="3889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lnSpc>
                <a:spcPct val="112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400" dirty="0">
                <a:solidFill>
                  <a:srgbClr val="000000"/>
                </a:solidFill>
                <a:latin typeface="cmr10" charset="0"/>
                <a:ea typeface="cmr10" charset="0"/>
                <a:cs typeface="cmr10" charset="0"/>
              </a:rPr>
              <a:t>UNZA., Department of Mechanical Engineer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620D71D6-D999-4A75-9A54-D6368061361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706688" y="2560638"/>
          <a:ext cx="2085975" cy="631825"/>
        </p:xfrm>
        <a:graphic>
          <a:graphicData uri="http://schemas.openxmlformats.org/presentationml/2006/ole">
            <p:oleObj spid="_x0000_s6146" name="Equation" r:id="rId3" imgW="1384200" imgH="4190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35312" y="3398837"/>
          <a:ext cx="1755775" cy="630237"/>
        </p:xfrm>
        <a:graphic>
          <a:graphicData uri="http://schemas.openxmlformats.org/presentationml/2006/ole">
            <p:oleObj spid="_x0000_s6147" name="Equation" r:id="rId4" imgW="1168200" imgH="4190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440112" y="4770437"/>
          <a:ext cx="2312987" cy="630237"/>
        </p:xfrm>
        <a:graphic>
          <a:graphicData uri="http://schemas.openxmlformats.org/presentationml/2006/ole">
            <p:oleObj spid="_x0000_s6148" name="Equation" r:id="rId5" imgW="1536480" imgH="4190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268912" y="3551237"/>
            <a:ext cx="4572000" cy="6076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Can be integrated to give the </a:t>
            </a:r>
            <a:r>
              <a:rPr lang="en-US" b="1" dirty="0" smtClean="0">
                <a:solidFill>
                  <a:schemeClr val="tx1"/>
                </a:solidFill>
              </a:rPr>
              <a:t>slope </a:t>
            </a:r>
            <a:r>
              <a:rPr lang="en-US" b="1" dirty="0" err="1" smtClean="0">
                <a:solidFill>
                  <a:schemeClr val="tx1"/>
                </a:solidFill>
              </a:rPr>
              <a:t>dy</a:t>
            </a:r>
            <a:r>
              <a:rPr lang="en-US" b="1" dirty="0" smtClean="0">
                <a:solidFill>
                  <a:schemeClr val="tx1"/>
                </a:solidFill>
              </a:rPr>
              <a:t>/</a:t>
            </a:r>
            <a:r>
              <a:rPr lang="en-US" b="1" dirty="0" err="1" smtClean="0">
                <a:solidFill>
                  <a:schemeClr val="tx1"/>
                </a:solidFill>
              </a:rPr>
              <a:t>dx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and the </a:t>
            </a:r>
            <a:r>
              <a:rPr lang="en-US" b="1" dirty="0" smtClean="0">
                <a:solidFill>
                  <a:schemeClr val="tx1"/>
                </a:solidFill>
              </a:rPr>
              <a:t>deflection y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44712" y="4389437"/>
            <a:ext cx="3505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Differentiating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92513" y="5837238"/>
          <a:ext cx="1836737" cy="631825"/>
        </p:xfrm>
        <a:graphic>
          <a:graphicData uri="http://schemas.openxmlformats.org/presentationml/2006/ole">
            <p:oleObj spid="_x0000_s6149" name="Equation" r:id="rId6" imgW="121896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E392 - MECHANICAL COMPON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9613" y="1768475"/>
            <a:ext cx="7767637" cy="4754562"/>
          </a:xfrm>
        </p:spPr>
        <p:txBody>
          <a:bodyPr/>
          <a:lstStyle/>
          <a:p>
            <a:pPr>
              <a:buNone/>
            </a:pPr>
            <a:r>
              <a:rPr lang="en-US" sz="1800" b="1" dirty="0" err="1" smtClean="0"/>
              <a:t>Macauley’s</a:t>
            </a:r>
            <a:r>
              <a:rPr lang="en-US" sz="1800" b="1" dirty="0" smtClean="0"/>
              <a:t> Method..</a:t>
            </a:r>
            <a:endParaRPr lang="en-US" sz="1800" b="1" dirty="0" smtClean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49275" y="7040563"/>
            <a:ext cx="4846638" cy="3889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lnSpc>
                <a:spcPct val="112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400" dirty="0">
                <a:solidFill>
                  <a:srgbClr val="000000"/>
                </a:solidFill>
                <a:latin typeface="cmr10" charset="0"/>
                <a:ea typeface="cmr10" charset="0"/>
                <a:cs typeface="cmr10" charset="0"/>
              </a:rPr>
              <a:t>UNZA., Department of Mechanical Engineering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E392 - MECHANICAL COMPON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b="1" dirty="0" err="1" smtClean="0"/>
              <a:t>Macauley’s</a:t>
            </a:r>
            <a:r>
              <a:rPr lang="en-US" sz="1800" b="1" dirty="0" smtClean="0"/>
              <a:t> continued </a:t>
            </a:r>
            <a:r>
              <a:rPr lang="en-US" sz="1800" b="1" dirty="0" smtClean="0"/>
              <a:t>…</a:t>
            </a:r>
            <a:endParaRPr lang="en-US" sz="1800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E392 - MECHANICAL COMPON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b="1" dirty="0" smtClean="0">
                <a:solidFill>
                  <a:schemeClr val="tx1"/>
                </a:solidFill>
              </a:rPr>
              <a:t>Method of Superposition</a:t>
            </a:r>
            <a:endParaRPr lang="en-US" sz="1800" dirty="0" smtClean="0">
              <a:solidFill>
                <a:schemeClr val="tx1"/>
              </a:solidFill>
            </a:endParaRPr>
          </a:p>
          <a:p>
            <a:r>
              <a:rPr lang="en-US" sz="1800" dirty="0" smtClean="0">
                <a:solidFill>
                  <a:schemeClr val="tx1"/>
                </a:solidFill>
              </a:rPr>
              <a:t>the slope and deflection of beam caused by several different loads acting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simultaneously can be found by superimposing the slopes and deflections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caused by the loads acting separately</a:t>
            </a:r>
          </a:p>
          <a:p>
            <a:endParaRPr lang="en-US" sz="1800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30712" y="3779837"/>
            <a:ext cx="3219450" cy="22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</p:spPr>
        <p:txBody>
          <a:bodyPr/>
          <a:lstStyle/>
          <a:p>
            <a:fld id="{9BFAF19C-B79C-4516-8E89-D1583A07652F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0243" name="Rectangle 1"/>
          <p:cNvSpPr>
            <a:spLocks noGrp="1" noChangeArrowheads="1"/>
          </p:cNvSpPr>
          <p:nvPr>
            <p:ph type="title"/>
          </p:nvPr>
        </p:nvSpPr>
        <p:spPr>
          <a:xfrm>
            <a:off x="3059112" y="339726"/>
            <a:ext cx="6084888" cy="544511"/>
          </a:xfrm>
        </p:spPr>
        <p:txBody>
          <a:bodyPr tIns="21240"/>
          <a:lstStyle/>
          <a:p>
            <a:pPr eaLnBrk="1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dirty="0" smtClean="0"/>
              <a:t>EE392 - MECHANICAL </a:t>
            </a:r>
            <a:r>
              <a:rPr lang="en-US" sz="2400" dirty="0" smtClean="0"/>
              <a:t>COMPONENT</a:t>
            </a:r>
            <a:endParaRPr lang="en-US" sz="4000" dirty="0" smtClean="0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1154112" y="1341437"/>
            <a:ext cx="7696200" cy="5218112"/>
          </a:xfrm>
        </p:spPr>
        <p:txBody>
          <a:bodyPr tIns="0" anchor="ctr"/>
          <a:lstStyle/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b="1" dirty="0" smtClean="0">
                <a:latin typeface="cmr10" charset="0"/>
              </a:rPr>
              <a:t>5.1 </a:t>
            </a:r>
            <a:r>
              <a:rPr lang="en-US" b="1" dirty="0" smtClean="0">
                <a:latin typeface="cmr10" charset="0"/>
              </a:rPr>
              <a:t>: Strain </a:t>
            </a:r>
            <a:r>
              <a:rPr lang="en-US" b="1" dirty="0" smtClean="0">
                <a:latin typeface="cmr10" charset="0"/>
              </a:rPr>
              <a:t>Energy due to Bending</a:t>
            </a: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sz="1800" dirty="0" smtClean="0">
                <a:latin typeface="cmr10" charset="0"/>
              </a:rPr>
              <a:t>From the theory of pure </a:t>
            </a:r>
            <a:r>
              <a:rPr lang="en-US" sz="1800" dirty="0" smtClean="0">
                <a:latin typeface="cmr10" charset="0"/>
              </a:rPr>
              <a:t>bending the </a:t>
            </a:r>
            <a:r>
              <a:rPr lang="en-US" sz="1800" dirty="0" smtClean="0">
                <a:latin typeface="cmr10" charset="0"/>
              </a:rPr>
              <a:t>bending moment is balanced by the moment of the normal </a:t>
            </a:r>
            <a:r>
              <a:rPr lang="en-US" sz="1800" dirty="0" smtClean="0">
                <a:latin typeface="cmr10" charset="0"/>
              </a:rPr>
              <a:t>forces, i.e. </a:t>
            </a:r>
            <a:r>
              <a:rPr lang="en-US" sz="1800" dirty="0" smtClean="0">
                <a:latin typeface="Times New Roman"/>
                <a:cs typeface="Times New Roman"/>
              </a:rPr>
              <a:t>σ/y </a:t>
            </a:r>
            <a:r>
              <a:rPr lang="en-US" sz="1800" dirty="0" smtClean="0">
                <a:latin typeface="Times New Roman"/>
                <a:cs typeface="Times New Roman"/>
              </a:rPr>
              <a:t>= M/I = </a:t>
            </a:r>
            <a:r>
              <a:rPr lang="en-US" sz="1800" dirty="0" smtClean="0">
                <a:latin typeface="Times New Roman"/>
                <a:cs typeface="Times New Roman"/>
              </a:rPr>
              <a:t>E/R</a:t>
            </a:r>
          </a:p>
          <a:p>
            <a:pPr marL="430213" indent="-319088" algn="just" eaLnBrk="1">
              <a:lnSpc>
                <a:spcPct val="112000"/>
              </a:lnSpc>
              <a:buClrTx/>
              <a:buFontTx/>
              <a:buNone/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</a:pPr>
            <a:endParaRPr lang="en-US" sz="1800" dirty="0" smtClean="0">
              <a:latin typeface="Times New Roman"/>
              <a:cs typeface="Times New Roman"/>
            </a:endParaRPr>
          </a:p>
          <a:p>
            <a:pPr marL="430213" indent="-319088" algn="just" eaLnBrk="1">
              <a:lnSpc>
                <a:spcPct val="112000"/>
              </a:lnSpc>
              <a:buClrTx/>
              <a:buFontTx/>
              <a:buNone/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</a:pPr>
            <a:endParaRPr lang="en-US" sz="1800" dirty="0" smtClean="0">
              <a:latin typeface="cmr10" charset="0"/>
            </a:endParaRP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</p:txBody>
      </p:sp>
      <p:sp>
        <p:nvSpPr>
          <p:cNvPr id="10249" name="Text Box 7"/>
          <p:cNvSpPr txBox="1">
            <a:spLocks noChangeArrowheads="1"/>
          </p:cNvSpPr>
          <p:nvPr/>
        </p:nvSpPr>
        <p:spPr bwMode="auto">
          <a:xfrm>
            <a:off x="549275" y="7040563"/>
            <a:ext cx="4846638" cy="3889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lnSpc>
                <a:spcPct val="112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400">
                <a:solidFill>
                  <a:srgbClr val="000000"/>
                </a:solidFill>
                <a:latin typeface="cmr10" charset="0"/>
                <a:ea typeface="cmr10" charset="0"/>
                <a:cs typeface="cmr10" charset="0"/>
              </a:rPr>
              <a:t>UNZA., Department of Mechanical Engineering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6183312" y="3551237"/>
            <a:ext cx="1066800" cy="7620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 flipV="1">
            <a:off x="6183312" y="3094037"/>
            <a:ext cx="0" cy="3810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V="1">
            <a:off x="7250112" y="3094037"/>
            <a:ext cx="0" cy="3048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6183312" y="3246437"/>
            <a:ext cx="10668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6488112" y="30178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δ</a:t>
            </a:r>
            <a:r>
              <a:rPr lang="en-US" i="1" dirty="0" err="1" smtClean="0">
                <a:solidFill>
                  <a:schemeClr val="tx1"/>
                </a:solidFill>
              </a:rPr>
              <a:t>x</a:t>
            </a:r>
            <a:endParaRPr lang="en-US" i="1" dirty="0">
              <a:solidFill>
                <a:schemeClr val="tx1"/>
              </a:solidFill>
            </a:endParaRPr>
          </a:p>
        </p:txBody>
      </p:sp>
      <p:cxnSp>
        <p:nvCxnSpPr>
          <p:cNvPr id="20" name="Straight Connector 19"/>
          <p:cNvCxnSpPr>
            <a:stCxn id="11" idx="1"/>
            <a:endCxn id="11" idx="3"/>
          </p:cNvCxnSpPr>
          <p:nvPr/>
        </p:nvCxnSpPr>
        <p:spPr bwMode="auto">
          <a:xfrm>
            <a:off x="6183312" y="3932237"/>
            <a:ext cx="1066800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183312" y="4237037"/>
            <a:ext cx="1066800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4659312" y="3627437"/>
            <a:ext cx="6096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164512" y="3627437"/>
            <a:ext cx="6096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4" name="Arc 43"/>
          <p:cNvSpPr/>
          <p:nvPr/>
        </p:nvSpPr>
        <p:spPr bwMode="auto">
          <a:xfrm>
            <a:off x="6869112" y="3475037"/>
            <a:ext cx="1295400" cy="1371600"/>
          </a:xfrm>
          <a:prstGeom prst="arc">
            <a:avLst>
              <a:gd name="adj1" fmla="val 16200000"/>
              <a:gd name="adj2" fmla="val 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45" name="Arc 44"/>
          <p:cNvSpPr/>
          <p:nvPr/>
        </p:nvSpPr>
        <p:spPr bwMode="auto">
          <a:xfrm rot="16200000">
            <a:off x="5268912" y="3322637"/>
            <a:ext cx="1447800" cy="160020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1077912" y="2941637"/>
          <a:ext cx="2009775" cy="631825"/>
        </p:xfrm>
        <a:graphic>
          <a:graphicData uri="http://schemas.openxmlformats.org/presentationml/2006/ole">
            <p:oleObj spid="_x0000_s1026" name="Equation" r:id="rId5" imgW="1333440" imgH="419040" progId="Equation.DSMT4">
              <p:embed/>
            </p:oleObj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458912" y="3551237"/>
          <a:ext cx="1206500" cy="631825"/>
        </p:xfrm>
        <a:graphic>
          <a:graphicData uri="http://schemas.openxmlformats.org/presentationml/2006/ole">
            <p:oleObj spid="_x0000_s1027" name="Equation" r:id="rId6" imgW="799920" imgH="419040" progId="Equation.DSMT4">
              <p:embed/>
            </p:oleObj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1458912" y="4237037"/>
          <a:ext cx="1682750" cy="630237"/>
        </p:xfrm>
        <a:graphic>
          <a:graphicData uri="http://schemas.openxmlformats.org/presentationml/2006/ole">
            <p:oleObj spid="_x0000_s1028" name="Equation" r:id="rId7" imgW="1117440" imgH="419040" progId="Equation.DSMT4">
              <p:embed/>
            </p:oleObj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1230312" y="4999037"/>
          <a:ext cx="1662112" cy="420687"/>
        </p:xfrm>
        <a:graphic>
          <a:graphicData uri="http://schemas.openxmlformats.org/presentationml/2006/ole">
            <p:oleObj spid="_x0000_s1029" name="Equation" r:id="rId8" imgW="1104840" imgH="279360" progId="Equation.DSMT4">
              <p:embed/>
            </p:oleObj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3287712" y="4922837"/>
          <a:ext cx="2146300" cy="631825"/>
        </p:xfrm>
        <a:graphic>
          <a:graphicData uri="http://schemas.openxmlformats.org/presentationml/2006/ole">
            <p:oleObj spid="_x0000_s1030" name="Equation" r:id="rId9" imgW="1422360" imgH="419040" progId="Equation.DSMT4">
              <p:embed/>
            </p:oleObj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1154112" y="5989637"/>
          <a:ext cx="3308350" cy="631825"/>
        </p:xfrm>
        <a:graphic>
          <a:graphicData uri="http://schemas.openxmlformats.org/presentationml/2006/ole">
            <p:oleObj spid="_x0000_s1031" name="Equation" r:id="rId10" imgW="2197080" imgH="419040" progId="Equation.DSMT4">
              <p:embed/>
            </p:oleObj>
          </a:graphicData>
        </a:graphic>
      </p:graphicFrame>
      <p:cxnSp>
        <p:nvCxnSpPr>
          <p:cNvPr id="53" name="Straight Arrow Connector 52"/>
          <p:cNvCxnSpPr/>
          <p:nvPr/>
        </p:nvCxnSpPr>
        <p:spPr bwMode="auto">
          <a:xfrm>
            <a:off x="6792912" y="4465637"/>
            <a:ext cx="4572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 flipH="1">
            <a:off x="6259512" y="4465637"/>
            <a:ext cx="3810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6259512" y="4618037"/>
            <a:ext cx="9906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Tens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030912" y="2636837"/>
            <a:ext cx="1600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compress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077912" y="6599237"/>
            <a:ext cx="58674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1"/>
                </a:solidFill>
              </a:rPr>
              <a:t>The product EI </a:t>
            </a:r>
            <a:r>
              <a:rPr lang="en-US" dirty="0" smtClean="0">
                <a:solidFill>
                  <a:schemeClr val="tx1"/>
                </a:solidFill>
              </a:rPr>
              <a:t>is called the flexural rigidity of the beam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554912" y="6599237"/>
            <a:ext cx="2339975" cy="512762"/>
          </a:xfrm>
          <a:noFill/>
          <a:ln/>
        </p:spPr>
        <p:txBody>
          <a:bodyPr/>
          <a:lstStyle/>
          <a:p>
            <a:fld id="{45602AE9-3F78-4186-9C88-363FB20EF478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1267" name="Rectangle 1"/>
          <p:cNvSpPr>
            <a:spLocks noGrp="1" noChangeArrowheads="1"/>
          </p:cNvSpPr>
          <p:nvPr>
            <p:ph type="title"/>
          </p:nvPr>
        </p:nvSpPr>
        <p:spPr>
          <a:xfrm>
            <a:off x="3635375" y="301626"/>
            <a:ext cx="6156325" cy="506412"/>
          </a:xfrm>
          <a:noFill/>
          <a:ln w="9525">
            <a:noFill/>
            <a:round/>
            <a:headEnd/>
            <a:tailEnd/>
          </a:ln>
        </p:spPr>
        <p:txBody>
          <a:bodyPr vert="horz" wrap="square" lIns="0" tIns="21240" rIns="0" bIns="0" numCol="1" anchor="ctr" anchorCtr="0" compatLnSpc="1">
            <a:prstTxWarp prst="textNoShape">
              <a:avLst/>
            </a:prstTxWarp>
          </a:bodyPr>
          <a:lstStyle/>
          <a:p>
            <a:pPr eaLnBrk="1">
              <a:buClrTx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dirty="0" smtClean="0"/>
              <a:t>EE392 - MECHANICAL COMPONENT</a:t>
            </a:r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79613" y="1768475"/>
            <a:ext cx="7023099" cy="5392738"/>
          </a:xfrm>
        </p:spPr>
        <p:txBody>
          <a:bodyPr tIns="15840"/>
          <a:lstStyle/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sz="1800" b="1" dirty="0" smtClean="0"/>
              <a:t>Example 1. </a:t>
            </a:r>
            <a:endParaRPr lang="en-US" sz="1800" b="1" dirty="0" smtClean="0"/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b="1" dirty="0" smtClean="0"/>
          </a:p>
          <a:p>
            <a:pPr marL="425450" indent="-320675" eaLnBrk="1">
              <a:buSzPct val="45000"/>
              <a:buFont typeface="Wingdings" charset="2"/>
              <a:buChar char=""/>
              <a:tabLst>
                <a:tab pos="425450" algn="l"/>
                <a:tab pos="538163" algn="l"/>
                <a:tab pos="995363" algn="l"/>
                <a:tab pos="1452563" algn="l"/>
                <a:tab pos="1909763" algn="l"/>
                <a:tab pos="2366963" algn="l"/>
                <a:tab pos="2824163" algn="l"/>
                <a:tab pos="3281363" algn="l"/>
                <a:tab pos="3738563" algn="l"/>
                <a:tab pos="4195763" algn="l"/>
                <a:tab pos="4652963" algn="l"/>
                <a:tab pos="5110163" algn="l"/>
                <a:tab pos="5567363" algn="l"/>
                <a:tab pos="6024563" algn="l"/>
                <a:tab pos="6481763" algn="l"/>
                <a:tab pos="6938963" algn="l"/>
                <a:tab pos="7396163" algn="l"/>
                <a:tab pos="7853363" algn="l"/>
                <a:tab pos="8310563" algn="l"/>
                <a:tab pos="8767763" algn="l"/>
                <a:tab pos="9224963" algn="l"/>
              </a:tabLst>
            </a:pPr>
            <a:r>
              <a:rPr lang="en-US" sz="1800" dirty="0" smtClean="0"/>
              <a:t>A simply supported beam of length l carries a concentrated load </a:t>
            </a:r>
            <a:r>
              <a:rPr lang="en-US" sz="1800" b="1" i="1" dirty="0" smtClean="0"/>
              <a:t>W </a:t>
            </a:r>
            <a:r>
              <a:rPr lang="en-US" sz="1800" dirty="0" smtClean="0"/>
              <a:t>at distances of </a:t>
            </a:r>
            <a:r>
              <a:rPr lang="en-US" sz="1800" b="1" i="1" dirty="0" smtClean="0"/>
              <a:t>a</a:t>
            </a:r>
            <a:r>
              <a:rPr lang="en-US" sz="1800" dirty="0" smtClean="0"/>
              <a:t> and </a:t>
            </a:r>
            <a:r>
              <a:rPr lang="en-US" sz="1800" b="1" i="1" dirty="0" smtClean="0"/>
              <a:t>b</a:t>
            </a:r>
            <a:r>
              <a:rPr lang="en-US" sz="1800" dirty="0" smtClean="0"/>
              <a:t> from the two ends. Find expressions for the total strain energy of the beam and the deflection under the load.</a:t>
            </a:r>
          </a:p>
          <a:p>
            <a:pPr marL="425450" indent="-320675" eaLnBrk="1">
              <a:buSzPct val="45000"/>
              <a:buFont typeface="Wingdings" charset="2"/>
              <a:buChar char=""/>
              <a:tabLst>
                <a:tab pos="425450" algn="l"/>
                <a:tab pos="538163" algn="l"/>
                <a:tab pos="995363" algn="l"/>
                <a:tab pos="1452563" algn="l"/>
                <a:tab pos="1909763" algn="l"/>
                <a:tab pos="2366963" algn="l"/>
                <a:tab pos="2824163" algn="l"/>
                <a:tab pos="3281363" algn="l"/>
                <a:tab pos="3738563" algn="l"/>
                <a:tab pos="4195763" algn="l"/>
                <a:tab pos="4652963" algn="l"/>
                <a:tab pos="5110163" algn="l"/>
                <a:tab pos="5567363" algn="l"/>
                <a:tab pos="6024563" algn="l"/>
                <a:tab pos="6481763" algn="l"/>
                <a:tab pos="6938963" algn="l"/>
                <a:tab pos="7396163" algn="l"/>
                <a:tab pos="7853363" algn="l"/>
                <a:tab pos="8310563" algn="l"/>
                <a:tab pos="8767763" algn="l"/>
                <a:tab pos="9224963" algn="l"/>
              </a:tabLst>
            </a:pPr>
            <a:r>
              <a:rPr lang="en-US" sz="1800" b="1" dirty="0" smtClean="0"/>
              <a:t>SOLUTION</a:t>
            </a:r>
          </a:p>
          <a:p>
            <a:pPr marL="425450" indent="-320675" eaLnBrk="1">
              <a:buSzPct val="45000"/>
              <a:buFont typeface="Wingdings" charset="2"/>
              <a:buChar char=""/>
              <a:tabLst>
                <a:tab pos="425450" algn="l"/>
                <a:tab pos="538163" algn="l"/>
                <a:tab pos="995363" algn="l"/>
                <a:tab pos="1452563" algn="l"/>
                <a:tab pos="1909763" algn="l"/>
                <a:tab pos="2366963" algn="l"/>
                <a:tab pos="2824163" algn="l"/>
                <a:tab pos="3281363" algn="l"/>
                <a:tab pos="3738563" algn="l"/>
                <a:tab pos="4195763" algn="l"/>
                <a:tab pos="4652963" algn="l"/>
                <a:tab pos="5110163" algn="l"/>
                <a:tab pos="5567363" algn="l"/>
                <a:tab pos="6024563" algn="l"/>
                <a:tab pos="6481763" algn="l"/>
                <a:tab pos="6938963" algn="l"/>
                <a:tab pos="7396163" algn="l"/>
                <a:tab pos="7853363" algn="l"/>
                <a:tab pos="8310563" algn="l"/>
                <a:tab pos="8767763" algn="l"/>
                <a:tab pos="9224963" algn="l"/>
              </a:tabLst>
            </a:pPr>
            <a:r>
              <a:rPr lang="en-US" sz="1800" dirty="0" smtClean="0"/>
              <a:t>Determine the reactions at </a:t>
            </a:r>
            <a:r>
              <a:rPr lang="en-US" sz="1800" b="1" i="1" dirty="0" smtClean="0"/>
              <a:t>A</a:t>
            </a:r>
            <a:r>
              <a:rPr lang="en-US" sz="1800" b="1" dirty="0" smtClean="0"/>
              <a:t> </a:t>
            </a:r>
            <a:r>
              <a:rPr lang="en-US" sz="1800" dirty="0" smtClean="0"/>
              <a:t>and</a:t>
            </a:r>
            <a:r>
              <a:rPr lang="en-US" sz="1800" b="1" dirty="0" smtClean="0"/>
              <a:t> </a:t>
            </a:r>
            <a:r>
              <a:rPr lang="en-US" sz="1800" b="1" i="1" dirty="0" smtClean="0"/>
              <a:t>B</a:t>
            </a:r>
            <a:endParaRPr lang="en-US" sz="1800" b="1" i="1" dirty="0" smtClean="0"/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</p:txBody>
      </p:sp>
      <p:sp>
        <p:nvSpPr>
          <p:cNvPr id="11271" name="Text Box 5"/>
          <p:cNvSpPr txBox="1">
            <a:spLocks noChangeArrowheads="1"/>
          </p:cNvSpPr>
          <p:nvPr/>
        </p:nvSpPr>
        <p:spPr bwMode="auto">
          <a:xfrm>
            <a:off x="549275" y="7040563"/>
            <a:ext cx="4846638" cy="3889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lnSpc>
                <a:spcPct val="112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400">
                <a:solidFill>
                  <a:srgbClr val="000000"/>
                </a:solidFill>
                <a:latin typeface="cmr10" charset="0"/>
                <a:ea typeface="cmr10" charset="0"/>
                <a:cs typeface="cmr10" charset="0"/>
              </a:rPr>
              <a:t>UNZA., Department of Mechanical Engineering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3516312" y="5608637"/>
            <a:ext cx="0" cy="4572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6716712" y="5608637"/>
            <a:ext cx="0" cy="5334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5573712" y="4846637"/>
            <a:ext cx="0" cy="6858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flipV="1">
            <a:off x="3516312" y="5075237"/>
            <a:ext cx="0" cy="4572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V="1">
            <a:off x="6716712" y="4922837"/>
            <a:ext cx="0" cy="6096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3516312" y="5227637"/>
            <a:ext cx="20574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573712" y="5227637"/>
            <a:ext cx="11430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8" name="Rectangle 17"/>
          <p:cNvSpPr/>
          <p:nvPr/>
        </p:nvSpPr>
        <p:spPr bwMode="auto">
          <a:xfrm>
            <a:off x="3516312" y="5532437"/>
            <a:ext cx="3200400" cy="76200"/>
          </a:xfrm>
          <a:prstGeom prst="rect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135312" y="5380037"/>
            <a:ext cx="6096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421312" y="5608637"/>
            <a:ext cx="3810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716712" y="5456237"/>
            <a:ext cx="6096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345112" y="4465637"/>
            <a:ext cx="457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W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430712" y="49990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878512" y="49990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>
            <a:off x="3516312" y="5989637"/>
            <a:ext cx="32004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4735512" y="58372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1"/>
                </a:solidFill>
              </a:rPr>
              <a:t>l</a:t>
            </a:r>
            <a:endParaRPr lang="en-US" i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</p:spPr>
        <p:txBody>
          <a:bodyPr/>
          <a:lstStyle/>
          <a:p>
            <a:fld id="{523875C3-CB45-4BD5-A70F-66674548D79B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2291" name="Rectangle 1"/>
          <p:cNvSpPr>
            <a:spLocks noGrp="1" noChangeArrowheads="1"/>
          </p:cNvSpPr>
          <p:nvPr>
            <p:ph type="title"/>
          </p:nvPr>
        </p:nvSpPr>
        <p:spPr>
          <a:xfrm>
            <a:off x="3635375" y="301625"/>
            <a:ext cx="6153150" cy="506412"/>
          </a:xfrm>
          <a:noFill/>
          <a:ln w="9525">
            <a:noFill/>
            <a:round/>
            <a:headEnd/>
            <a:tailEnd/>
          </a:ln>
        </p:spPr>
        <p:txBody>
          <a:bodyPr vert="horz" wrap="square" lIns="0" tIns="21240" rIns="0" bIns="0" numCol="1" anchor="ctr" anchorCtr="0" compatLnSpc="1">
            <a:prstTxWarp prst="textNoShape">
              <a:avLst/>
            </a:prstTxWarp>
          </a:bodyPr>
          <a:lstStyle/>
          <a:p>
            <a:pPr eaLnBrk="1">
              <a:buClrTx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dirty="0" smtClean="0"/>
              <a:t>EE392 - MECHANICAL COMPONENT</a:t>
            </a: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79613" y="1768475"/>
            <a:ext cx="7772400" cy="3808413"/>
          </a:xfrm>
        </p:spPr>
        <p:txBody>
          <a:bodyPr/>
          <a:lstStyle/>
          <a:p>
            <a:pPr marL="430213" indent="-319088" algn="just" eaLnBrk="1">
              <a:lnSpc>
                <a:spcPct val="112000"/>
              </a:lnSpc>
              <a:buClrTx/>
              <a:buFontTx/>
              <a:buNone/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</a:pPr>
            <a:r>
              <a:rPr lang="en-US" sz="1800" dirty="0" smtClean="0">
                <a:latin typeface="cmr10" charset="0"/>
              </a:rPr>
              <a:t> </a:t>
            </a:r>
            <a:r>
              <a:rPr lang="en-US" sz="1800" b="1" dirty="0" smtClean="0">
                <a:latin typeface="cmr10" charset="0"/>
              </a:rPr>
              <a:t>Example continued..</a:t>
            </a:r>
          </a:p>
          <a:p>
            <a:pPr marL="425450" indent="-320675" eaLnBrk="1">
              <a:buSzPct val="45000"/>
              <a:buFont typeface="Wingdings" charset="2"/>
              <a:buChar char=""/>
              <a:tabLst>
                <a:tab pos="425450" algn="l"/>
                <a:tab pos="538163" algn="l"/>
                <a:tab pos="995363" algn="l"/>
                <a:tab pos="1452563" algn="l"/>
                <a:tab pos="1909763" algn="l"/>
                <a:tab pos="2366963" algn="l"/>
                <a:tab pos="2824163" algn="l"/>
                <a:tab pos="3281363" algn="l"/>
                <a:tab pos="3738563" algn="l"/>
                <a:tab pos="4195763" algn="l"/>
                <a:tab pos="4652963" algn="l"/>
                <a:tab pos="5110163" algn="l"/>
                <a:tab pos="5567363" algn="l"/>
                <a:tab pos="6024563" algn="l"/>
                <a:tab pos="6481763" algn="l"/>
                <a:tab pos="6938963" algn="l"/>
                <a:tab pos="7396163" algn="l"/>
                <a:tab pos="7853363" algn="l"/>
                <a:tab pos="8310563" algn="l"/>
                <a:tab pos="8767763" algn="l"/>
                <a:tab pos="9224963" algn="l"/>
              </a:tabLst>
            </a:pPr>
            <a:r>
              <a:rPr lang="en-US" sz="1800" dirty="0" smtClean="0"/>
              <a:t>The integration for strain energy can only be applied over a length of beam for which a continuous expression for M can be obtained.</a:t>
            </a:r>
          </a:p>
          <a:p>
            <a:pPr marL="425450" indent="-320675" eaLnBrk="1">
              <a:buSzPct val="45000"/>
              <a:buFont typeface="Wingdings" charset="2"/>
              <a:buChar char=""/>
              <a:tabLst>
                <a:tab pos="425450" algn="l"/>
                <a:tab pos="538163" algn="l"/>
                <a:tab pos="995363" algn="l"/>
                <a:tab pos="1452563" algn="l"/>
                <a:tab pos="1909763" algn="l"/>
                <a:tab pos="2366963" algn="l"/>
                <a:tab pos="2824163" algn="l"/>
                <a:tab pos="3281363" algn="l"/>
                <a:tab pos="3738563" algn="l"/>
                <a:tab pos="4195763" algn="l"/>
                <a:tab pos="4652963" algn="l"/>
                <a:tab pos="5110163" algn="l"/>
                <a:tab pos="5567363" algn="l"/>
                <a:tab pos="6024563" algn="l"/>
                <a:tab pos="6481763" algn="l"/>
                <a:tab pos="6938963" algn="l"/>
                <a:tab pos="7396163" algn="l"/>
                <a:tab pos="7853363" algn="l"/>
                <a:tab pos="8310563" algn="l"/>
                <a:tab pos="8767763" algn="l"/>
                <a:tab pos="9224963" algn="l"/>
              </a:tabLst>
            </a:pPr>
            <a:r>
              <a:rPr lang="en-US" sz="1800" dirty="0" smtClean="0"/>
              <a:t>This usually implies a separate integration for each section between two concentrated loads or reactions.</a:t>
            </a:r>
          </a:p>
          <a:p>
            <a:pPr marL="430213" indent="-319088" algn="just" eaLnBrk="1">
              <a:lnSpc>
                <a:spcPct val="112000"/>
              </a:lnSpc>
              <a:buClrTx/>
              <a:buFontTx/>
              <a:buNone/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</a:pPr>
            <a:endParaRPr lang="en-US" sz="1800" b="1" dirty="0" smtClean="0">
              <a:latin typeface="cmr10" charset="0"/>
            </a:endParaRPr>
          </a:p>
        </p:txBody>
      </p:sp>
      <p:sp>
        <p:nvSpPr>
          <p:cNvPr id="12293" name="Text Box 3"/>
          <p:cNvSpPr txBox="1">
            <a:spLocks noChangeArrowheads="1"/>
          </p:cNvSpPr>
          <p:nvPr/>
        </p:nvSpPr>
        <p:spPr bwMode="auto">
          <a:xfrm>
            <a:off x="549275" y="7040563"/>
            <a:ext cx="4846638" cy="3889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lnSpc>
                <a:spcPct val="112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400">
                <a:solidFill>
                  <a:srgbClr val="000000"/>
                </a:solidFill>
                <a:latin typeface="cmr10" charset="0"/>
                <a:ea typeface="cmr10" charset="0"/>
                <a:cs typeface="cmr10" charset="0"/>
              </a:rPr>
              <a:t>UNZA., Department of Mechanical Engineering</a:t>
            </a:r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3668712" y="5151437"/>
            <a:ext cx="0" cy="4572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6869112" y="5151437"/>
            <a:ext cx="0" cy="5334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5726112" y="4389437"/>
            <a:ext cx="0" cy="6858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3668712" y="4618037"/>
            <a:ext cx="0" cy="4572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6869112" y="4465637"/>
            <a:ext cx="0" cy="6096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668712" y="4770437"/>
            <a:ext cx="20574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726112" y="4770437"/>
            <a:ext cx="11430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0" name="Rectangle 29"/>
          <p:cNvSpPr/>
          <p:nvPr/>
        </p:nvSpPr>
        <p:spPr bwMode="auto">
          <a:xfrm>
            <a:off x="3668712" y="5075237"/>
            <a:ext cx="3200400" cy="76200"/>
          </a:xfrm>
          <a:prstGeom prst="rect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287712" y="4922837"/>
            <a:ext cx="6096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573712" y="5151437"/>
            <a:ext cx="3810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869112" y="4999037"/>
            <a:ext cx="6096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497512" y="4008437"/>
            <a:ext cx="457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W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945312" y="5456237"/>
            <a:ext cx="838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Wa</a:t>
            </a:r>
            <a:r>
              <a:rPr lang="en-US" dirty="0" smtClean="0">
                <a:solidFill>
                  <a:schemeClr val="tx1"/>
                </a:solidFill>
              </a:rPr>
              <a:t>/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830512" y="5380037"/>
            <a:ext cx="6858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Wb</a:t>
            </a:r>
            <a:r>
              <a:rPr lang="en-US" dirty="0" smtClean="0">
                <a:solidFill>
                  <a:schemeClr val="tx1"/>
                </a:solidFill>
              </a:rPr>
              <a:t>/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583112" y="45418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030912" y="45418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>
            <a:off x="3668712" y="5532437"/>
            <a:ext cx="32004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4887912" y="53800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1"/>
                </a:solidFill>
              </a:rPr>
              <a:t>l</a:t>
            </a:r>
            <a:endParaRPr lang="en-US" i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</p:spPr>
        <p:txBody>
          <a:bodyPr/>
          <a:lstStyle/>
          <a:p>
            <a:fld id="{7C46A682-46F1-4CF8-BA6D-E1220F3891C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3315" name="Rectangle 1"/>
          <p:cNvSpPr>
            <a:spLocks noGrp="1" noChangeArrowheads="1"/>
          </p:cNvSpPr>
          <p:nvPr>
            <p:ph type="title"/>
          </p:nvPr>
        </p:nvSpPr>
        <p:spPr>
          <a:xfrm>
            <a:off x="3635375" y="301625"/>
            <a:ext cx="6153150" cy="582612"/>
          </a:xfrm>
          <a:noFill/>
          <a:ln w="9525">
            <a:noFill/>
            <a:round/>
            <a:headEnd/>
            <a:tailEnd/>
          </a:ln>
        </p:spPr>
        <p:txBody>
          <a:bodyPr vert="horz" wrap="square" lIns="0" tIns="21240" rIns="0" bIns="0" numCol="1" anchor="ctr" anchorCtr="0" compatLnSpc="1">
            <a:prstTxWarp prst="textNoShape">
              <a:avLst/>
            </a:prstTxWarp>
          </a:bodyPr>
          <a:lstStyle/>
          <a:p>
            <a:pPr eaLnBrk="1">
              <a:buClrTx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dirty="0" smtClean="0"/>
              <a:t>EE392 - MECHANICAL COMPONENT</a:t>
            </a:r>
          </a:p>
        </p:txBody>
      </p:sp>
      <p:sp>
        <p:nvSpPr>
          <p:cNvPr id="13317" name="Text Box 3"/>
          <p:cNvSpPr txBox="1">
            <a:spLocks noChangeArrowheads="1"/>
          </p:cNvSpPr>
          <p:nvPr/>
        </p:nvSpPr>
        <p:spPr bwMode="auto">
          <a:xfrm>
            <a:off x="549275" y="7040563"/>
            <a:ext cx="4846638" cy="3889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lnSpc>
                <a:spcPct val="112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400">
                <a:solidFill>
                  <a:srgbClr val="000000"/>
                </a:solidFill>
                <a:latin typeface="cmr10" charset="0"/>
                <a:ea typeface="cmr10" charset="0"/>
                <a:cs typeface="cmr10" charset="0"/>
              </a:rPr>
              <a:t>UNZA., Department of Mechanical Engineering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noFill/>
          <a:ln w="9525">
            <a:noFill/>
            <a:round/>
            <a:headEnd/>
            <a:tailEnd/>
          </a:ln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marL="430213" indent="-319088" algn="just" eaLnBrk="1">
              <a:lnSpc>
                <a:spcPct val="112000"/>
              </a:lnSpc>
              <a:buClrTx/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</a:pPr>
            <a:r>
              <a:rPr lang="en-US" sz="1800" b="1" dirty="0" smtClean="0">
                <a:latin typeface="cmr10" charset="0"/>
              </a:rPr>
              <a:t>Example continued …</a:t>
            </a:r>
          </a:p>
          <a:p>
            <a:pPr marL="430213" indent="-319088" algn="just" eaLnBrk="1">
              <a:lnSpc>
                <a:spcPct val="112000"/>
              </a:lnSpc>
              <a:buClrTx/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</a:pPr>
            <a:r>
              <a:rPr lang="en-US" sz="1800" dirty="0" smtClean="0">
                <a:latin typeface="cmr10" charset="0"/>
              </a:rPr>
              <a:t>For the section AB</a:t>
            </a:r>
            <a:endParaRPr lang="en-US" sz="1800" dirty="0" smtClean="0">
              <a:latin typeface="cmr10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73312" y="2713037"/>
          <a:ext cx="1298575" cy="301625"/>
        </p:xfrm>
        <a:graphic>
          <a:graphicData uri="http://schemas.openxmlformats.org/presentationml/2006/ole">
            <p:oleObj spid="_x0000_s2050" name="Equation" r:id="rId5" imgW="876240" imgH="203040" progId="Equation.DSMT4">
              <p:embed/>
            </p:oleObj>
          </a:graphicData>
        </a:graphic>
      </p:graphicFrame>
      <p:cxnSp>
        <p:nvCxnSpPr>
          <p:cNvPr id="8" name="Straight Arrow Connector 7"/>
          <p:cNvCxnSpPr/>
          <p:nvPr/>
        </p:nvCxnSpPr>
        <p:spPr bwMode="auto">
          <a:xfrm flipV="1">
            <a:off x="5649912" y="3246437"/>
            <a:ext cx="0" cy="4572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V="1">
            <a:off x="8850312" y="3246437"/>
            <a:ext cx="0" cy="5334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7707312" y="2484437"/>
            <a:ext cx="0" cy="6858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V="1">
            <a:off x="5649912" y="2713037"/>
            <a:ext cx="0" cy="4572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V="1">
            <a:off x="8850312" y="2560637"/>
            <a:ext cx="0" cy="6096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5649912" y="2865437"/>
            <a:ext cx="20574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7707312" y="2865437"/>
            <a:ext cx="11430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5" name="Rectangle 14"/>
          <p:cNvSpPr/>
          <p:nvPr/>
        </p:nvSpPr>
        <p:spPr bwMode="auto">
          <a:xfrm>
            <a:off x="5649912" y="3170237"/>
            <a:ext cx="3200400" cy="76200"/>
          </a:xfrm>
          <a:prstGeom prst="rect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68912" y="3017837"/>
            <a:ext cx="6096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554912" y="3246437"/>
            <a:ext cx="3810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850312" y="3094037"/>
            <a:ext cx="6096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478712" y="2103437"/>
            <a:ext cx="457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W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926512" y="3551237"/>
            <a:ext cx="838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Wa</a:t>
            </a:r>
            <a:r>
              <a:rPr lang="en-US" dirty="0" smtClean="0">
                <a:solidFill>
                  <a:schemeClr val="tx1"/>
                </a:solidFill>
              </a:rPr>
              <a:t>/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811712" y="3475037"/>
            <a:ext cx="6858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Wb</a:t>
            </a:r>
            <a:r>
              <a:rPr lang="en-US" dirty="0" smtClean="0">
                <a:solidFill>
                  <a:schemeClr val="tx1"/>
                </a:solidFill>
              </a:rPr>
              <a:t>/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564312" y="26368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012112" y="26368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5649912" y="3627437"/>
            <a:ext cx="32004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6869112" y="34750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1"/>
                </a:solidFill>
              </a:rPr>
              <a:t>l</a:t>
            </a:r>
            <a:endParaRPr lang="en-US" i="1" dirty="0">
              <a:solidFill>
                <a:schemeClr val="tx1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373312" y="3246437"/>
          <a:ext cx="1673225" cy="703262"/>
        </p:xfrm>
        <a:graphic>
          <a:graphicData uri="http://schemas.openxmlformats.org/presentationml/2006/ole">
            <p:oleObj spid="_x0000_s2051" name="Equation" r:id="rId6" imgW="1117440" imgH="46980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678113" y="4084638"/>
          <a:ext cx="1362075" cy="757237"/>
        </p:xfrm>
        <a:graphic>
          <a:graphicData uri="http://schemas.openxmlformats.org/presentationml/2006/ole">
            <p:oleObj spid="_x0000_s2052" name="Equation" r:id="rId7" imgW="914400" imgH="50796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601912" y="5075237"/>
          <a:ext cx="977900" cy="631825"/>
        </p:xfrm>
        <a:graphic>
          <a:graphicData uri="http://schemas.openxmlformats.org/presentationml/2006/ole">
            <p:oleObj spid="_x0000_s2053" name="Equation" r:id="rId8" imgW="647640" imgH="419040" progId="Equation.DSMT4">
              <p:embed/>
            </p:oleObj>
          </a:graphicData>
        </a:graphic>
      </p:graphicFrame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</p:spPr>
        <p:txBody>
          <a:bodyPr/>
          <a:lstStyle/>
          <a:p>
            <a:fld id="{376C3A56-4D31-4BB4-83FD-14E72927A5F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4339" name="Rectangle 1"/>
          <p:cNvSpPr>
            <a:spLocks noGrp="1" noChangeArrowheads="1"/>
          </p:cNvSpPr>
          <p:nvPr>
            <p:ph type="title"/>
          </p:nvPr>
        </p:nvSpPr>
        <p:spPr>
          <a:xfrm>
            <a:off x="3635375" y="301625"/>
            <a:ext cx="6153150" cy="582612"/>
          </a:xfrm>
          <a:noFill/>
          <a:ln w="9525">
            <a:noFill/>
            <a:round/>
            <a:headEnd/>
            <a:tailEnd/>
          </a:ln>
        </p:spPr>
        <p:txBody>
          <a:bodyPr vert="horz" wrap="square" lIns="0" tIns="21240" rIns="0" bIns="0" numCol="1" anchor="ctr" anchorCtr="0" compatLnSpc="1">
            <a:prstTxWarp prst="textNoShape">
              <a:avLst/>
            </a:prstTxWarp>
          </a:bodyPr>
          <a:lstStyle/>
          <a:p>
            <a:pPr eaLnBrk="1">
              <a:buClrTx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dirty="0" smtClean="0"/>
              <a:t>EE392 - MECHANICAL COMPONENT</a:t>
            </a: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79613" y="1768475"/>
            <a:ext cx="7772400" cy="4906962"/>
          </a:xfrm>
        </p:spPr>
        <p:txBody>
          <a:bodyPr/>
          <a:lstStyle/>
          <a:p>
            <a:pPr marL="430213" indent="-319088" algn="just" eaLnBrk="1">
              <a:lnSpc>
                <a:spcPct val="112000"/>
              </a:lnSpc>
              <a:buClrTx/>
              <a:buFontTx/>
              <a:buNone/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</a:pPr>
            <a:r>
              <a:rPr lang="en-US" sz="1800" b="1" dirty="0" smtClean="0">
                <a:latin typeface="cmr10" charset="0"/>
              </a:rPr>
              <a:t>Example 1 continued …</a:t>
            </a:r>
          </a:p>
          <a:p>
            <a:pPr marL="430213" indent="-319088" algn="just" eaLnBrk="1">
              <a:lnSpc>
                <a:spcPct val="112000"/>
              </a:lnSpc>
              <a:buClrTx/>
              <a:buFontTx/>
              <a:buNone/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</a:pPr>
            <a:r>
              <a:rPr lang="en-US" sz="1800" dirty="0" smtClean="0">
                <a:latin typeface="cmr10" charset="0"/>
              </a:rPr>
              <a:t>By taking a variable </a:t>
            </a:r>
            <a:r>
              <a:rPr lang="en-US" sz="1800" i="1" dirty="0" smtClean="0">
                <a:latin typeface="cmr10" charset="0"/>
              </a:rPr>
              <a:t>X</a:t>
            </a:r>
            <a:r>
              <a:rPr lang="en-US" sz="1800" dirty="0" smtClean="0">
                <a:latin typeface="cmr10" charset="0"/>
              </a:rPr>
              <a:t> measured from C</a:t>
            </a:r>
            <a:endParaRPr lang="en-US" sz="1800" dirty="0" smtClean="0">
              <a:latin typeface="cmr10" charset="0"/>
            </a:endParaRPr>
          </a:p>
        </p:txBody>
      </p:sp>
      <p:sp>
        <p:nvSpPr>
          <p:cNvPr id="14341" name="Text Box 3"/>
          <p:cNvSpPr txBox="1">
            <a:spLocks noChangeArrowheads="1"/>
          </p:cNvSpPr>
          <p:nvPr/>
        </p:nvSpPr>
        <p:spPr bwMode="auto">
          <a:xfrm>
            <a:off x="549275" y="7040563"/>
            <a:ext cx="4846638" cy="3889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lnSpc>
                <a:spcPct val="112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400" dirty="0">
                <a:solidFill>
                  <a:srgbClr val="000000"/>
                </a:solidFill>
                <a:latin typeface="cmr10" charset="0"/>
                <a:ea typeface="cmr10" charset="0"/>
                <a:cs typeface="cmr10" charset="0"/>
              </a:rPr>
              <a:t>UNZA., Department of Mechanical Engineering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336800" y="2713038"/>
          <a:ext cx="1373188" cy="301625"/>
        </p:xfrm>
        <a:graphic>
          <a:graphicData uri="http://schemas.openxmlformats.org/presentationml/2006/ole">
            <p:oleObj spid="_x0000_s3074" name="Equation" r:id="rId5" imgW="927000" imgH="203040" progId="Equation.DSMT4">
              <p:embed/>
            </p:oleObj>
          </a:graphicData>
        </a:graphic>
      </p:graphicFrame>
      <p:cxnSp>
        <p:nvCxnSpPr>
          <p:cNvPr id="13" name="Straight Arrow Connector 12"/>
          <p:cNvCxnSpPr/>
          <p:nvPr/>
        </p:nvCxnSpPr>
        <p:spPr bwMode="auto">
          <a:xfrm flipV="1">
            <a:off x="5649912" y="3246437"/>
            <a:ext cx="0" cy="4572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8850312" y="3246437"/>
            <a:ext cx="0" cy="5334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7707312" y="2484437"/>
            <a:ext cx="0" cy="6858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V="1">
            <a:off x="5649912" y="2713037"/>
            <a:ext cx="0" cy="4572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8850312" y="2560637"/>
            <a:ext cx="0" cy="6096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5649912" y="2865437"/>
            <a:ext cx="20574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7707312" y="2865437"/>
            <a:ext cx="11430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0" name="Rectangle 19"/>
          <p:cNvSpPr/>
          <p:nvPr/>
        </p:nvSpPr>
        <p:spPr bwMode="auto">
          <a:xfrm>
            <a:off x="5649912" y="3170237"/>
            <a:ext cx="3200400" cy="76200"/>
          </a:xfrm>
          <a:prstGeom prst="rect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268912" y="3017837"/>
            <a:ext cx="6096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554912" y="3246437"/>
            <a:ext cx="3810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850312" y="3094037"/>
            <a:ext cx="6096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478712" y="2103437"/>
            <a:ext cx="457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W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811712" y="3475037"/>
            <a:ext cx="6858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Wb</a:t>
            </a:r>
            <a:r>
              <a:rPr lang="en-US" dirty="0" smtClean="0">
                <a:solidFill>
                  <a:schemeClr val="tx1"/>
                </a:solidFill>
              </a:rPr>
              <a:t>/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564312" y="26368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012112" y="26368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>
            <a:off x="5649912" y="3627437"/>
            <a:ext cx="32004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6869112" y="34750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1"/>
                </a:solidFill>
              </a:rPr>
              <a:t>l</a:t>
            </a:r>
            <a:endParaRPr lang="en-US" i="1" dirty="0">
              <a:solidFill>
                <a:schemeClr val="tx1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297113" y="3246438"/>
          <a:ext cx="1825625" cy="703262"/>
        </p:xfrm>
        <a:graphic>
          <a:graphicData uri="http://schemas.openxmlformats.org/presentationml/2006/ole">
            <p:oleObj spid="_x0000_s3075" name="Equation" r:id="rId6" imgW="1218960" imgH="469800" progId="Equation.DSMT4">
              <p:embed/>
            </p:oleObj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601912" y="4313237"/>
          <a:ext cx="977900" cy="631825"/>
        </p:xfrm>
        <a:graphic>
          <a:graphicData uri="http://schemas.openxmlformats.org/presentationml/2006/ole">
            <p:oleObj spid="_x0000_s3077" name="Equation" r:id="rId7" imgW="647640" imgH="41904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926512" y="3551237"/>
            <a:ext cx="838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Wa</a:t>
            </a:r>
            <a:r>
              <a:rPr lang="en-US" dirty="0" smtClean="0">
                <a:solidFill>
                  <a:schemeClr val="tx1"/>
                </a:solidFill>
              </a:rPr>
              <a:t>/l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1763712" y="5151437"/>
          <a:ext cx="3455987" cy="630237"/>
        </p:xfrm>
        <a:graphic>
          <a:graphicData uri="http://schemas.openxmlformats.org/presentationml/2006/ole">
            <p:oleObj spid="_x0000_s3078" name="Equation" r:id="rId8" imgW="2298600" imgH="419040" progId="Equation.DSMT4">
              <p:embed/>
            </p:oleObj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516312" y="5913437"/>
          <a:ext cx="996950" cy="631825"/>
        </p:xfrm>
        <a:graphic>
          <a:graphicData uri="http://schemas.openxmlformats.org/presentationml/2006/ole">
            <p:oleObj spid="_x0000_s3079" name="Equation" r:id="rId9" imgW="660240" imgH="419040" progId="Equation.DSMT4">
              <p:embed/>
            </p:oleObj>
          </a:graphicData>
        </a:graphic>
      </p:graphicFrame>
      <p:cxnSp>
        <p:nvCxnSpPr>
          <p:cNvPr id="37" name="Straight Connector 36"/>
          <p:cNvCxnSpPr/>
          <p:nvPr/>
        </p:nvCxnSpPr>
        <p:spPr bwMode="auto">
          <a:xfrm>
            <a:off x="5649912" y="5075237"/>
            <a:ext cx="3200400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>
            <a:off x="5649912" y="3703637"/>
            <a:ext cx="0" cy="18288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>
            <a:off x="8850312" y="3779837"/>
            <a:ext cx="0" cy="16764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 flipV="1">
            <a:off x="5649912" y="4237037"/>
            <a:ext cx="2057400" cy="8382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/>
          <p:nvPr/>
        </p:nvCxnSpPr>
        <p:spPr bwMode="auto">
          <a:xfrm>
            <a:off x="7707312" y="4237037"/>
            <a:ext cx="1143000" cy="8382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Arrow Connector 49"/>
          <p:cNvCxnSpPr/>
          <p:nvPr/>
        </p:nvCxnSpPr>
        <p:spPr bwMode="auto">
          <a:xfrm>
            <a:off x="5649912" y="4313237"/>
            <a:ext cx="8382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51" name="TextBox 50"/>
          <p:cNvSpPr txBox="1"/>
          <p:nvPr/>
        </p:nvSpPr>
        <p:spPr>
          <a:xfrm>
            <a:off x="5802312" y="3932237"/>
            <a:ext cx="457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1"/>
                </a:solidFill>
              </a:rPr>
              <a:t>x</a:t>
            </a:r>
            <a:endParaRPr lang="en-US" i="1" dirty="0">
              <a:solidFill>
                <a:schemeClr val="tx1"/>
              </a:solidFill>
            </a:endParaRPr>
          </a:p>
        </p:txBody>
      </p:sp>
      <p:cxnSp>
        <p:nvCxnSpPr>
          <p:cNvPr id="53" name="Straight Arrow Connector 52"/>
          <p:cNvCxnSpPr/>
          <p:nvPr/>
        </p:nvCxnSpPr>
        <p:spPr bwMode="auto">
          <a:xfrm flipH="1">
            <a:off x="8164512" y="4237037"/>
            <a:ext cx="6858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54" name="TextBox 53"/>
          <p:cNvSpPr txBox="1"/>
          <p:nvPr/>
        </p:nvSpPr>
        <p:spPr>
          <a:xfrm>
            <a:off x="8316912" y="3856037"/>
            <a:ext cx="457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X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56" name="Straight Connector 55"/>
          <p:cNvCxnSpPr/>
          <p:nvPr/>
        </p:nvCxnSpPr>
        <p:spPr bwMode="auto">
          <a:xfrm>
            <a:off x="6488112" y="4160837"/>
            <a:ext cx="0" cy="9906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/>
          <p:nvPr/>
        </p:nvCxnSpPr>
        <p:spPr bwMode="auto">
          <a:xfrm>
            <a:off x="8164512" y="4084637"/>
            <a:ext cx="0" cy="10668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59"/>
          <p:cNvCxnSpPr/>
          <p:nvPr/>
        </p:nvCxnSpPr>
        <p:spPr bwMode="auto">
          <a:xfrm>
            <a:off x="7707312" y="4237037"/>
            <a:ext cx="0" cy="8382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3" name="TextBox 62"/>
          <p:cNvSpPr txBox="1"/>
          <p:nvPr/>
        </p:nvSpPr>
        <p:spPr>
          <a:xfrm>
            <a:off x="7250112" y="3856037"/>
            <a:ext cx="9144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Wab</a:t>
            </a:r>
            <a:r>
              <a:rPr lang="en-US" dirty="0" smtClean="0">
                <a:solidFill>
                  <a:schemeClr val="tx1"/>
                </a:solidFill>
              </a:rPr>
              <a:t>/l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</p:spPr>
        <p:txBody>
          <a:bodyPr/>
          <a:lstStyle/>
          <a:p>
            <a:fld id="{926F53CE-4714-46DF-A11E-61D6EEB36D6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5363" name="Rectangle 1"/>
          <p:cNvSpPr>
            <a:spLocks noGrp="1" noChangeArrowheads="1"/>
          </p:cNvSpPr>
          <p:nvPr>
            <p:ph type="title"/>
          </p:nvPr>
        </p:nvSpPr>
        <p:spPr>
          <a:xfrm>
            <a:off x="3635375" y="301625"/>
            <a:ext cx="6153150" cy="658812"/>
          </a:xfrm>
          <a:noFill/>
          <a:ln w="9525">
            <a:noFill/>
            <a:round/>
            <a:headEnd/>
            <a:tailEnd/>
          </a:ln>
        </p:spPr>
        <p:txBody>
          <a:bodyPr vert="horz" wrap="square" lIns="0" tIns="21240" rIns="0" bIns="0" numCol="1" anchor="ctr" anchorCtr="0" compatLnSpc="1">
            <a:prstTxWarp prst="textNoShape">
              <a:avLst/>
            </a:prstTxWarp>
          </a:bodyPr>
          <a:lstStyle/>
          <a:p>
            <a:pPr eaLnBrk="1">
              <a:buClrTx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dirty="0" smtClean="0"/>
              <a:t>EE392 - MECHANICAL COMPONENT</a:t>
            </a: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11312" y="1722437"/>
            <a:ext cx="8077200" cy="3808413"/>
          </a:xfrm>
          <a:noFill/>
          <a:ln w="9525">
            <a:noFill/>
            <a:round/>
            <a:headEnd/>
            <a:tailEnd/>
          </a:ln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marL="430213" indent="-319088" algn="just" eaLnBrk="1">
              <a:lnSpc>
                <a:spcPct val="112000"/>
              </a:lnSpc>
              <a:buClrTx/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</a:pPr>
            <a:r>
              <a:rPr lang="en-US" sz="1800" b="1" dirty="0" smtClean="0">
                <a:latin typeface="cmr10" charset="0"/>
              </a:rPr>
              <a:t>Example 1 continued…</a:t>
            </a:r>
            <a:endParaRPr lang="en-US" sz="1800" b="1" dirty="0" smtClean="0">
              <a:latin typeface="cmr10" charset="0"/>
            </a:endParaRPr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549275" y="7040563"/>
            <a:ext cx="4846638" cy="3889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lnSpc>
                <a:spcPct val="112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400">
                <a:solidFill>
                  <a:srgbClr val="000000"/>
                </a:solidFill>
                <a:latin typeface="cmr10" charset="0"/>
                <a:ea typeface="cmr10" charset="0"/>
                <a:cs typeface="cmr10" charset="0"/>
              </a:rPr>
              <a:t>UNZA., Department of Mechanical Engineering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5649912" y="3246437"/>
            <a:ext cx="0" cy="4572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V="1">
            <a:off x="8850312" y="3246437"/>
            <a:ext cx="0" cy="5334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7707312" y="2484437"/>
            <a:ext cx="0" cy="6858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V="1">
            <a:off x="5649912" y="2713037"/>
            <a:ext cx="0" cy="4572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flipV="1">
            <a:off x="8850312" y="2560637"/>
            <a:ext cx="0" cy="6096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5649912" y="2865437"/>
            <a:ext cx="20574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7707312" y="2865437"/>
            <a:ext cx="11430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6" name="Rectangle 15"/>
          <p:cNvSpPr/>
          <p:nvPr/>
        </p:nvSpPr>
        <p:spPr bwMode="auto">
          <a:xfrm>
            <a:off x="5649912" y="3170237"/>
            <a:ext cx="3200400" cy="76200"/>
          </a:xfrm>
          <a:prstGeom prst="rect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268912" y="3017837"/>
            <a:ext cx="6096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554912" y="3246437"/>
            <a:ext cx="3810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850312" y="3094037"/>
            <a:ext cx="6096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478712" y="2103437"/>
            <a:ext cx="457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W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811712" y="3475037"/>
            <a:ext cx="6858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Wb</a:t>
            </a:r>
            <a:r>
              <a:rPr lang="en-US" dirty="0" smtClean="0">
                <a:solidFill>
                  <a:schemeClr val="tx1"/>
                </a:solidFill>
              </a:rPr>
              <a:t>/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564312" y="26368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012112" y="26368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5649912" y="3627437"/>
            <a:ext cx="32004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6869112" y="34750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1"/>
                </a:solidFill>
              </a:rPr>
              <a:t>l</a:t>
            </a:r>
            <a:endParaRPr lang="en-US" i="1" dirty="0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926512" y="3551237"/>
            <a:ext cx="838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Wa</a:t>
            </a:r>
            <a:r>
              <a:rPr lang="en-US" dirty="0" smtClean="0">
                <a:solidFill>
                  <a:schemeClr val="tx1"/>
                </a:solidFill>
              </a:rPr>
              <a:t>/l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297112" y="2789237"/>
          <a:ext cx="1208087" cy="631825"/>
        </p:xfrm>
        <a:graphic>
          <a:graphicData uri="http://schemas.openxmlformats.org/presentationml/2006/ole">
            <p:oleObj spid="_x0000_s4100" name="Equation" r:id="rId5" imgW="799920" imgH="41904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916112" y="4237037"/>
            <a:ext cx="7543800" cy="6076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But if </a:t>
            </a:r>
            <a:r>
              <a:rPr lang="el-GR" dirty="0" smtClean="0">
                <a:solidFill>
                  <a:schemeClr val="tx1"/>
                </a:solidFill>
              </a:rPr>
              <a:t>δ</a:t>
            </a:r>
            <a:r>
              <a:rPr lang="en-US" dirty="0" smtClean="0">
                <a:solidFill>
                  <a:schemeClr val="tx1"/>
                </a:solidFill>
              </a:rPr>
              <a:t> is the deflection under the load, the strain energy must equal the work done by the load (gradually applied)  </a:t>
            </a:r>
            <a:r>
              <a:rPr lang="en-US" dirty="0" err="1" smtClean="0">
                <a:solidFill>
                  <a:schemeClr val="tx1"/>
                </a:solidFill>
              </a:rPr>
              <a:t>i.e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144713" y="4999038"/>
          <a:ext cx="1527175" cy="630237"/>
        </p:xfrm>
        <a:graphic>
          <a:graphicData uri="http://schemas.openxmlformats.org/presentationml/2006/ole">
            <p:oleObj spid="_x0000_s4101" name="Equation" r:id="rId6" imgW="1015920" imgH="419040" progId="Equation.DSMT4">
              <p:embed/>
            </p:oleObj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2449512" y="5837237"/>
          <a:ext cx="1279525" cy="630237"/>
        </p:xfrm>
        <a:graphic>
          <a:graphicData uri="http://schemas.openxmlformats.org/presentationml/2006/ole">
            <p:oleObj spid="_x0000_s4102" name="Equation" r:id="rId7" imgW="850680" imgH="419040" progId="Equation.DSMT4">
              <p:embed/>
            </p:oleObj>
          </a:graphicData>
        </a:graphic>
      </p:graphicFrame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</p:spPr>
        <p:txBody>
          <a:bodyPr/>
          <a:lstStyle/>
          <a:p>
            <a:fld id="{483EE1E5-912E-4986-93DC-6E0F0EF8EC24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6387" name="Rectangle 1"/>
          <p:cNvSpPr>
            <a:spLocks noGrp="1" noChangeArrowheads="1"/>
          </p:cNvSpPr>
          <p:nvPr>
            <p:ph type="title"/>
          </p:nvPr>
        </p:nvSpPr>
        <p:spPr>
          <a:xfrm>
            <a:off x="3635375" y="301625"/>
            <a:ext cx="6153150" cy="582612"/>
          </a:xfrm>
          <a:noFill/>
          <a:ln w="9525">
            <a:noFill/>
            <a:round/>
            <a:headEnd/>
            <a:tailEnd/>
          </a:ln>
        </p:spPr>
        <p:txBody>
          <a:bodyPr vert="horz" wrap="square" lIns="0" tIns="21240" rIns="0" bIns="0" numCol="1" anchor="ctr" anchorCtr="0" compatLnSpc="1">
            <a:prstTxWarp prst="textNoShape">
              <a:avLst/>
            </a:prstTxWarp>
          </a:bodyPr>
          <a:lstStyle/>
          <a:p>
            <a:pPr eaLnBrk="1">
              <a:buClrTx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smtClean="0"/>
              <a:t>EE392 - MECHANICAL COMPONENT</a:t>
            </a: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35112" y="1722437"/>
            <a:ext cx="7162800" cy="5287962"/>
          </a:xfrm>
        </p:spPr>
        <p:txBody>
          <a:bodyPr/>
          <a:lstStyle/>
          <a:p>
            <a:pPr marL="430213" indent="-319088" algn="just" eaLnBrk="1">
              <a:lnSpc>
                <a:spcPct val="112000"/>
              </a:lnSpc>
              <a:buClrTx/>
              <a:buFontTx/>
              <a:buNone/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</a:pPr>
            <a:r>
              <a:rPr lang="en-US" sz="1800" b="1" dirty="0" smtClean="0">
                <a:latin typeface="cmr10" charset="0"/>
              </a:rPr>
              <a:t> </a:t>
            </a:r>
            <a:r>
              <a:rPr lang="en-US" sz="1800" b="1" dirty="0" smtClean="0">
                <a:latin typeface="cmr10" charset="0"/>
              </a:rPr>
              <a:t>Example 1 continued… </a:t>
            </a:r>
            <a:endParaRPr lang="en-US" sz="1800" b="1" dirty="0" smtClean="0">
              <a:latin typeface="cmr10" charset="0"/>
            </a:endParaRPr>
          </a:p>
          <a:p>
            <a:r>
              <a:rPr lang="en-US" sz="1800" dirty="0" smtClean="0">
                <a:solidFill>
                  <a:schemeClr val="tx1"/>
                </a:solidFill>
              </a:rPr>
              <a:t>This </a:t>
            </a:r>
            <a:r>
              <a:rPr lang="en-US" sz="1800" dirty="0" smtClean="0">
                <a:solidFill>
                  <a:schemeClr val="tx1"/>
                </a:solidFill>
              </a:rPr>
              <a:t>method </a:t>
            </a:r>
            <a:r>
              <a:rPr lang="en-US" sz="1800" dirty="0" smtClean="0">
                <a:solidFill>
                  <a:schemeClr val="tx1"/>
                </a:solidFill>
              </a:rPr>
              <a:t>of finding deflection is limited to cases where only one </a:t>
            </a:r>
            <a:r>
              <a:rPr lang="en-US" sz="1800" dirty="0" smtClean="0">
                <a:solidFill>
                  <a:schemeClr val="tx1"/>
                </a:solidFill>
              </a:rPr>
              <a:t>concentrated </a:t>
            </a:r>
            <a:r>
              <a:rPr lang="en-US" sz="1800" dirty="0" smtClean="0">
                <a:solidFill>
                  <a:schemeClr val="tx1"/>
                </a:solidFill>
              </a:rPr>
              <a:t>load is applied (and only gives the deflection under the </a:t>
            </a:r>
            <a:r>
              <a:rPr lang="en-US" sz="1800" dirty="0" smtClean="0">
                <a:solidFill>
                  <a:schemeClr val="tx1"/>
                </a:solidFill>
              </a:rPr>
              <a:t>load). 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A more general application of strain energy to deflection is found in </a:t>
            </a:r>
            <a:r>
              <a:rPr lang="en-US" sz="1800" b="1" dirty="0" err="1" smtClean="0">
                <a:solidFill>
                  <a:schemeClr val="tx1"/>
                </a:solidFill>
              </a:rPr>
              <a:t>Castigliano’s</a:t>
            </a:r>
            <a:r>
              <a:rPr lang="en-US" sz="1800" b="1" dirty="0" smtClean="0">
                <a:solidFill>
                  <a:schemeClr val="tx1"/>
                </a:solidFill>
              </a:rPr>
              <a:t> Theorem.</a:t>
            </a:r>
            <a:endParaRPr lang="en-US" sz="1800" b="1" dirty="0" smtClean="0">
              <a:solidFill>
                <a:schemeClr val="tx1"/>
              </a:solidFill>
            </a:endParaRPr>
          </a:p>
          <a:p>
            <a:pPr marL="430213" indent="-319088" algn="just" eaLnBrk="1">
              <a:lnSpc>
                <a:spcPct val="112000"/>
              </a:lnSpc>
              <a:buClrTx/>
              <a:buFontTx/>
              <a:buNone/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</a:pPr>
            <a:r>
              <a:rPr lang="en-US" sz="1800" dirty="0" smtClean="0">
                <a:latin typeface="Times New Roman"/>
                <a:cs typeface="Times New Roman"/>
              </a:rPr>
              <a:t>									</a:t>
            </a:r>
            <a:endParaRPr lang="en-US" sz="1800" b="1" dirty="0" smtClean="0">
              <a:latin typeface="cmr10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49275" y="7040563"/>
            <a:ext cx="4846638" cy="3889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lnSpc>
                <a:spcPct val="112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400" dirty="0">
                <a:solidFill>
                  <a:srgbClr val="000000"/>
                </a:solidFill>
                <a:latin typeface="cmr10" charset="0"/>
                <a:ea typeface="cmr10" charset="0"/>
                <a:cs typeface="cmr10" charset="0"/>
              </a:rPr>
              <a:t>UNZA., Department of Mechanical Engineering</a:t>
            </a:r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</p:spPr>
        <p:txBody>
          <a:bodyPr/>
          <a:lstStyle/>
          <a:p>
            <a:fld id="{3E70F6F7-8CA3-413F-AC30-B7CCC17E6495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7411" name="Rectangle 1"/>
          <p:cNvSpPr>
            <a:spLocks noGrp="1" noChangeArrowheads="1"/>
          </p:cNvSpPr>
          <p:nvPr>
            <p:ph type="title"/>
          </p:nvPr>
        </p:nvSpPr>
        <p:spPr>
          <a:xfrm>
            <a:off x="3635375" y="301625"/>
            <a:ext cx="6153150" cy="658812"/>
          </a:xfrm>
          <a:noFill/>
          <a:ln w="9525">
            <a:noFill/>
            <a:round/>
            <a:headEnd/>
            <a:tailEnd/>
          </a:ln>
        </p:spPr>
        <p:txBody>
          <a:bodyPr vert="horz" wrap="square" lIns="0" tIns="21240" rIns="0" bIns="0" numCol="1" anchor="ctr" anchorCtr="0" compatLnSpc="1">
            <a:prstTxWarp prst="textNoShape">
              <a:avLst/>
            </a:prstTxWarp>
          </a:bodyPr>
          <a:lstStyle/>
          <a:p>
            <a:pPr eaLnBrk="1">
              <a:buClrTx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dirty="0" smtClean="0"/>
              <a:t>EE392 - MECHANICAL COMPONENT</a:t>
            </a:r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16112" y="2103437"/>
            <a:ext cx="7772400" cy="3808413"/>
          </a:xfrm>
        </p:spPr>
        <p:txBody>
          <a:bodyPr/>
          <a:lstStyle/>
          <a:p>
            <a:pPr marL="430213" indent="-319088" eaLnBrk="1">
              <a:buClrTx/>
              <a:buFontTx/>
              <a:buNone/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</a:pPr>
            <a:r>
              <a:rPr lang="en-US" sz="1800" b="1" dirty="0" smtClean="0">
                <a:latin typeface="cmr10" charset="0"/>
              </a:rPr>
              <a:t>5</a:t>
            </a:r>
            <a:r>
              <a:rPr lang="en-US" sz="1800" b="1" dirty="0" smtClean="0">
                <a:latin typeface="cmr10" charset="0"/>
              </a:rPr>
              <a:t>.2 Deflection by Calculus</a:t>
            </a:r>
            <a:endParaRPr lang="en-US" sz="1800" b="1" dirty="0" smtClean="0">
              <a:latin typeface="cmr10" charset="0"/>
            </a:endParaRPr>
          </a:p>
          <a:p>
            <a:pPr marL="430213" indent="-319088" eaLnBrk="1">
              <a:buClrTx/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</a:pPr>
            <a:r>
              <a:rPr lang="en-US" sz="1800" dirty="0" smtClean="0">
                <a:latin typeface="cmr10" charset="0"/>
              </a:rPr>
              <a:t>It was proved that for bending about a principle axis</a:t>
            </a:r>
            <a:endParaRPr lang="en-US" sz="1800" dirty="0" smtClean="0">
              <a:latin typeface="cmr10" charset="0"/>
            </a:endParaRPr>
          </a:p>
        </p:txBody>
      </p:sp>
      <p:sp>
        <p:nvSpPr>
          <p:cNvPr id="17413" name="Text Box 3"/>
          <p:cNvSpPr txBox="1">
            <a:spLocks noChangeArrowheads="1"/>
          </p:cNvSpPr>
          <p:nvPr/>
        </p:nvSpPr>
        <p:spPr bwMode="auto">
          <a:xfrm>
            <a:off x="549275" y="7040563"/>
            <a:ext cx="4846638" cy="3889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lnSpc>
                <a:spcPct val="112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400" dirty="0">
                <a:solidFill>
                  <a:srgbClr val="000000"/>
                </a:solidFill>
                <a:latin typeface="cmr10" charset="0"/>
                <a:ea typeface="cmr10" charset="0"/>
                <a:cs typeface="cmr10" charset="0"/>
              </a:rPr>
              <a:t>UNZA., Department of Mechanical Engineerin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92312" y="1341437"/>
            <a:ext cx="4572000" cy="6647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1240" rIns="0" bIns="0" numCol="1" anchor="ctr" anchorCtr="0" compatLnSpc="1">
            <a:prstTxWarp prst="textNoShape">
              <a:avLst/>
            </a:prstTxWarp>
          </a:bodyPr>
          <a:lstStyle/>
          <a:p>
            <a:pPr>
              <a:buClrTx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200" b="1" i="1" dirty="0" smtClean="0">
                <a:solidFill>
                  <a:srgbClr val="800000"/>
                </a:solidFill>
                <a:latin typeface="+mj-lt"/>
                <a:ea typeface="+mj-ea"/>
                <a:cs typeface="+mj-cs"/>
              </a:rPr>
              <a:t>Calculus Method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525713" y="3094038"/>
          <a:ext cx="785812" cy="593725"/>
        </p:xfrm>
        <a:graphic>
          <a:graphicData uri="http://schemas.openxmlformats.org/presentationml/2006/ole">
            <p:oleObj spid="_x0000_s5122" name="Equation" r:id="rId5" imgW="520560" imgH="39348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068512" y="3779837"/>
          <a:ext cx="4984750" cy="1298575"/>
        </p:xfrm>
        <a:graphic>
          <a:graphicData uri="http://schemas.openxmlformats.org/presentationml/2006/ole">
            <p:oleObj spid="_x0000_s5123" name="Equation" r:id="rId6" imgW="3314520" imgH="8632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16112" y="5380037"/>
            <a:ext cx="7315200" cy="6076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For beams met in engineering practice the slope </a:t>
            </a:r>
            <a:r>
              <a:rPr lang="en-US" dirty="0" err="1" smtClean="0">
                <a:solidFill>
                  <a:schemeClr val="tx1"/>
                </a:solidFill>
              </a:rPr>
              <a:t>dy</a:t>
            </a:r>
            <a:r>
              <a:rPr lang="en-US" dirty="0" smtClean="0">
                <a:solidFill>
                  <a:schemeClr val="tx1"/>
                </a:solidFill>
              </a:rPr>
              <a:t>/</a:t>
            </a:r>
            <a:r>
              <a:rPr lang="en-US" dirty="0" err="1" smtClean="0">
                <a:solidFill>
                  <a:schemeClr val="tx1"/>
                </a:solidFill>
              </a:rPr>
              <a:t>dx</a:t>
            </a:r>
            <a:r>
              <a:rPr lang="en-US" dirty="0" smtClean="0">
                <a:solidFill>
                  <a:schemeClr val="tx1"/>
                </a:solidFill>
              </a:rPr>
              <a:t> is small and maybe neglected in comparison with 1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368800" y="6170613"/>
          <a:ext cx="1755775" cy="630237"/>
        </p:xfrm>
        <a:graphic>
          <a:graphicData uri="http://schemas.openxmlformats.org/presentationml/2006/ole">
            <p:oleObj spid="_x0000_s5124" name="Equation" r:id="rId7" imgW="1168200" imgH="419040" progId="Equation.DSMT4">
              <p:embed/>
            </p:oleObj>
          </a:graphicData>
        </a:graphic>
      </p:graphicFrame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Microsoft YaHei"/>
        <a:cs typeface="Microsoft YaHei"/>
      </a:majorFont>
      <a:minorFont>
        <a:latin typeface="Arial"/>
        <a:ea typeface="Microsoft YaHei"/>
        <a:cs typeface="Microsoft YaHe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"/>
        <a:cs typeface="Arial Unicode MS"/>
      </a:majorFont>
      <a:minorFont>
        <a:latin typeface="Times New Roman"/>
        <a:ea typeface=""/>
        <a:cs typeface="Arial Unicode M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"/>
        <a:cs typeface="Arial Unicode MS"/>
      </a:majorFont>
      <a:minorFont>
        <a:latin typeface="Arial"/>
        <a:ea typeface=""/>
        <a:cs typeface="Arial Unicode M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"/>
        <a:cs typeface="Arial Unicode MS"/>
      </a:majorFont>
      <a:minorFont>
        <a:latin typeface="Arial"/>
        <a:ea typeface=""/>
        <a:cs typeface="Arial Unicode M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"/>
        <a:cs typeface="Arial Unicode MS"/>
      </a:majorFont>
      <a:minorFont>
        <a:latin typeface="Arial"/>
        <a:ea typeface=""/>
        <a:cs typeface="Arial Unicode M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"/>
        <a:cs typeface="Arial Unicode MS"/>
      </a:majorFont>
      <a:minorFont>
        <a:latin typeface="Arial"/>
        <a:ea typeface=""/>
        <a:cs typeface="Arial Unicode M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"/>
        <a:cs typeface="Arial Unicode MS"/>
      </a:majorFont>
      <a:minorFont>
        <a:latin typeface="Arial"/>
        <a:ea typeface=""/>
        <a:cs typeface="Arial Unicode M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"/>
        <a:cs typeface="Arial Unicode MS"/>
      </a:majorFont>
      <a:minorFont>
        <a:latin typeface="Arial"/>
        <a:ea typeface=""/>
        <a:cs typeface="Arial Unicode M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"/>
        <a:cs typeface="Arial Unicode MS"/>
      </a:majorFont>
      <a:minorFont>
        <a:latin typeface="Arial"/>
        <a:ea typeface=""/>
        <a:cs typeface="Arial Unicode M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9</TotalTime>
  <Words>511</Words>
  <Application>Microsoft Office PowerPoint</Application>
  <PresentationFormat>Custom</PresentationFormat>
  <Paragraphs>140</Paragraphs>
  <Slides>13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Office Theme</vt:lpstr>
      <vt:lpstr>1_Office Theme</vt:lpstr>
      <vt:lpstr>2_Office Theme</vt:lpstr>
      <vt:lpstr>3_Office Theme</vt:lpstr>
      <vt:lpstr>4_Office Theme</vt:lpstr>
      <vt:lpstr>5_Office Theme</vt:lpstr>
      <vt:lpstr>6_Office Theme</vt:lpstr>
      <vt:lpstr>7_Office Theme</vt:lpstr>
      <vt:lpstr>8_Office Theme</vt:lpstr>
      <vt:lpstr>MathType 6.0 Equation</vt:lpstr>
      <vt:lpstr>EE392 - ELECTRICAL ENGINEERING PRACTICE  MECHANICAL COMPONENT</vt:lpstr>
      <vt:lpstr>EE392 - MECHANICAL COMPONENT</vt:lpstr>
      <vt:lpstr>EE392 - MECHANICAL COMPONENT</vt:lpstr>
      <vt:lpstr>EE392 - MECHANICAL COMPONENT</vt:lpstr>
      <vt:lpstr>EE392 - MECHANICAL COMPONENT</vt:lpstr>
      <vt:lpstr>EE392 - MECHANICAL COMPONENT</vt:lpstr>
      <vt:lpstr>EE392 - MECHANICAL COMPONENT</vt:lpstr>
      <vt:lpstr>EE392 - MECHANICAL COMPONENT</vt:lpstr>
      <vt:lpstr>EE392 - MECHANICAL COMPONENT</vt:lpstr>
      <vt:lpstr>EE392 - MECHANICAL COMPONENT</vt:lpstr>
      <vt:lpstr>EE392 - MECHANICAL COMPONENT</vt:lpstr>
      <vt:lpstr>EE392 - MECHANICAL COMPONENT</vt:lpstr>
      <vt:lpstr>EE392 - MECHANICAL COMPONEN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392 - ELECTRICAL ENGINEERING PRACTICE  MECHANICAL COMPONENT  Shear Stress    </dc:title>
  <cp:lastModifiedBy>Kando</cp:lastModifiedBy>
  <cp:revision>215</cp:revision>
  <cp:lastPrinted>1601-01-01T00:00:00Z</cp:lastPrinted>
  <dcterms:created xsi:type="dcterms:W3CDTF">2013-04-30T06:54:52Z</dcterms:created>
  <dcterms:modified xsi:type="dcterms:W3CDTF">2013-05-23T08:48:49Z</dcterms:modified>
</cp:coreProperties>
</file>